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9" r:id="rId1"/>
  </p:sldMasterIdLst>
  <p:notesMasterIdLst>
    <p:notesMasterId r:id="rId45"/>
  </p:notesMasterIdLst>
  <p:sldIdLst>
    <p:sldId id="337" r:id="rId2"/>
    <p:sldId id="338" r:id="rId3"/>
    <p:sldId id="339" r:id="rId4"/>
    <p:sldId id="340" r:id="rId5"/>
    <p:sldId id="341" r:id="rId6"/>
    <p:sldId id="349" r:id="rId7"/>
    <p:sldId id="350" r:id="rId8"/>
    <p:sldId id="272" r:id="rId9"/>
    <p:sldId id="273" r:id="rId10"/>
    <p:sldId id="358" r:id="rId11"/>
    <p:sldId id="274" r:id="rId12"/>
    <p:sldId id="275" r:id="rId13"/>
    <p:sldId id="276" r:id="rId14"/>
    <p:sldId id="298" r:id="rId15"/>
    <p:sldId id="355" r:id="rId16"/>
    <p:sldId id="336" r:id="rId17"/>
    <p:sldId id="359" r:id="rId18"/>
    <p:sldId id="363" r:id="rId19"/>
    <p:sldId id="392" r:id="rId20"/>
    <p:sldId id="293" r:id="rId21"/>
    <p:sldId id="296" r:id="rId22"/>
    <p:sldId id="294" r:id="rId23"/>
    <p:sldId id="360" r:id="rId24"/>
    <p:sldId id="361" r:id="rId25"/>
    <p:sldId id="362" r:id="rId26"/>
    <p:sldId id="364" r:id="rId27"/>
    <p:sldId id="379" r:id="rId28"/>
    <p:sldId id="374" r:id="rId29"/>
    <p:sldId id="366" r:id="rId30"/>
    <p:sldId id="368" r:id="rId31"/>
    <p:sldId id="369" r:id="rId32"/>
    <p:sldId id="370" r:id="rId33"/>
    <p:sldId id="394" r:id="rId34"/>
    <p:sldId id="371" r:id="rId35"/>
    <p:sldId id="378" r:id="rId36"/>
    <p:sldId id="372" r:id="rId37"/>
    <p:sldId id="373" r:id="rId38"/>
    <p:sldId id="376" r:id="rId39"/>
    <p:sldId id="377" r:id="rId40"/>
    <p:sldId id="283" r:id="rId41"/>
    <p:sldId id="321" r:id="rId42"/>
    <p:sldId id="322" r:id="rId43"/>
    <p:sldId id="288" r:id="rId4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50" autoAdjust="0"/>
    <p:restoredTop sz="94280" autoAdjust="0"/>
  </p:normalViewPr>
  <p:slideViewPr>
    <p:cSldViewPr snapToGrid="0">
      <p:cViewPr varScale="1">
        <p:scale>
          <a:sx n="117" d="100"/>
          <a:sy n="117" d="100"/>
        </p:scale>
        <p:origin x="72" y="11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558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06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>
        <c:manualLayout>
          <c:layoutTarget val="inner"/>
          <c:xMode val="edge"/>
          <c:yMode val="edge"/>
          <c:x val="0.15456814354402157"/>
          <c:y val="2.9901412161202554E-2"/>
          <c:w val="0.77575803769296003"/>
          <c:h val="0.89032042869641292"/>
        </c:manualLayout>
      </c:layout>
      <c:bar3DChart>
        <c:barDir val="col"/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ield(%)</c:v>
                </c:pt>
              </c:strCache>
            </c:strRef>
          </c:tx>
          <c:spPr>
            <a:solidFill>
              <a:srgbClr val="0070C0"/>
            </a:solidFill>
            <a:ln>
              <a:noFill/>
            </a:ln>
            <a:effectLst/>
            <a:sp3d/>
          </c:spPr>
          <c:invertIfNegative val="0"/>
          <c:dLbls>
            <c:delete val="1"/>
          </c:dLbls>
          <c:cat>
            <c:numRef>
              <c:f>Sheet1!$A$2:$A$8</c:f>
              <c:numCache>
                <c:formatCode>General</c:formatCode>
                <c:ptCount val="7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</c:numCache>
            </c:numRef>
          </c:cat>
          <c:val>
            <c:numRef>
              <c:f>Sheet1!$B$2:$B$8</c:f>
              <c:numCache>
                <c:formatCode>General</c:formatCode>
                <c:ptCount val="7"/>
                <c:pt idx="0">
                  <c:v>99</c:v>
                </c:pt>
                <c:pt idx="1">
                  <c:v>97</c:v>
                </c:pt>
                <c:pt idx="2">
                  <c:v>98</c:v>
                </c:pt>
                <c:pt idx="3">
                  <c:v>98</c:v>
                </c:pt>
                <c:pt idx="4">
                  <c:v>99</c:v>
                </c:pt>
                <c:pt idx="5">
                  <c:v>97</c:v>
                </c:pt>
                <c:pt idx="6">
                  <c:v>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6C8-4F73-82F1-9BC80FB1DF0E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shape val="box"/>
        <c:axId val="1266230879"/>
        <c:axId val="1258155711"/>
        <c:axId val="1396933167"/>
      </c:bar3DChart>
      <c:catAx>
        <c:axId val="1266230879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33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2000" dirty="0"/>
                  <a:t>cycle</a:t>
                </a:r>
                <a:endParaRPr lang="en-MY" sz="2000" dirty="0"/>
              </a:p>
            </c:rich>
          </c:tx>
          <c:layout>
            <c:manualLayout>
              <c:xMode val="edge"/>
              <c:yMode val="edge"/>
              <c:x val="0.48620614539991147"/>
              <c:y val="0.85360875000045178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33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5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258155711"/>
        <c:crosses val="autoZero"/>
        <c:auto val="1"/>
        <c:lblAlgn val="ctr"/>
        <c:lblOffset val="100"/>
        <c:noMultiLvlLbl val="0"/>
      </c:catAx>
      <c:valAx>
        <c:axId val="1258155711"/>
        <c:scaling>
          <c:orientation val="minMax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33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MY" sz="2000"/>
                  <a:t>Yield (%)</a:t>
                </a:r>
              </a:p>
            </c:rich>
          </c:tx>
          <c:layout>
            <c:manualLayout>
              <c:xMode val="edge"/>
              <c:yMode val="edge"/>
              <c:x val="2.4682105325846967E-2"/>
              <c:y val="0.372198891805191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33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5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266230879"/>
        <c:crosses val="autoZero"/>
        <c:crossBetween val="between"/>
      </c:valAx>
      <c:serAx>
        <c:axId val="1396933167"/>
        <c:scaling>
          <c:orientation val="minMax"/>
        </c:scaling>
        <c:delete val="1"/>
        <c:axPos val="b"/>
        <c:majorTickMark val="none"/>
        <c:minorTickMark val="none"/>
        <c:tickLblPos val="nextTo"/>
        <c:crossAx val="1258155711"/>
        <c:crosses val="autoZero"/>
      </c:serAx>
      <c:dTable>
        <c:showHorzBorder val="1"/>
        <c:showVertBorder val="1"/>
        <c:showOutline val="1"/>
        <c:showKeys val="1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0" spcFirstLastPara="1" vertOverflow="ellipsis" vert="horz" wrap="square" anchor="ctr" anchorCtr="1"/>
          <a:lstStyle/>
          <a:p>
            <a:pPr rtl="0"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</c:dTable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>
        <a:lumMod val="75000"/>
      </a:schemeClr>
    </a:solidFill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FB489E7-B9B1-47B8-8252-9CFB9B3D2183}" type="doc">
      <dgm:prSet loTypeId="urn:microsoft.com/office/officeart/2005/8/layout/hierarchy1" loCatId="hierarchy" qsTypeId="urn:microsoft.com/office/officeart/2005/8/quickstyle/simple4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15ED2BDD-F784-43EB-86D0-CD8AD48B8163}">
      <dgm:prSet/>
      <dgm:spPr/>
      <dgm:t>
        <a:bodyPr/>
        <a:lstStyle/>
        <a:p>
          <a:r>
            <a:rPr lang="en-US" dirty="0"/>
            <a:t>Successful synthesis high active, stable and safe copper catalyst for Ullmann etherification reaction.</a:t>
          </a:r>
        </a:p>
      </dgm:t>
    </dgm:pt>
    <dgm:pt modelId="{13D0B15C-AEBD-4B24-8FA7-5679F6475CA9}" type="parTrans" cxnId="{7DBE2A90-9054-47F4-A171-177A0B64A954}">
      <dgm:prSet/>
      <dgm:spPr/>
      <dgm:t>
        <a:bodyPr/>
        <a:lstStyle/>
        <a:p>
          <a:endParaRPr lang="en-US"/>
        </a:p>
      </dgm:t>
    </dgm:pt>
    <dgm:pt modelId="{45E3ACB3-6370-403C-B4EB-AE01782F3ABE}" type="sibTrans" cxnId="{7DBE2A90-9054-47F4-A171-177A0B64A954}">
      <dgm:prSet/>
      <dgm:spPr/>
      <dgm:t>
        <a:bodyPr/>
        <a:lstStyle/>
        <a:p>
          <a:endParaRPr lang="en-US"/>
        </a:p>
      </dgm:t>
    </dgm:pt>
    <dgm:pt modelId="{C1406397-7A12-4BE3-AECA-3AFF40BCE53F}">
      <dgm:prSet/>
      <dgm:spPr/>
      <dgm:t>
        <a:bodyPr/>
        <a:lstStyle/>
        <a:p>
          <a:r>
            <a:rPr lang="en-MY"/>
            <a:t>The synthesized copper catalyst can afford the Ullmann etherification in good to high yield of product.</a:t>
          </a:r>
          <a:endParaRPr lang="en-US"/>
        </a:p>
      </dgm:t>
    </dgm:pt>
    <dgm:pt modelId="{4830916A-5B2C-46FA-9554-2D2FC87F19F3}" type="parTrans" cxnId="{E5AC667B-CDE0-4D7A-B555-6EA95CE95272}">
      <dgm:prSet/>
      <dgm:spPr/>
      <dgm:t>
        <a:bodyPr/>
        <a:lstStyle/>
        <a:p>
          <a:endParaRPr lang="en-US"/>
        </a:p>
      </dgm:t>
    </dgm:pt>
    <dgm:pt modelId="{9FE3C944-1577-4F98-A821-03708FC016FD}" type="sibTrans" cxnId="{E5AC667B-CDE0-4D7A-B555-6EA95CE95272}">
      <dgm:prSet/>
      <dgm:spPr/>
      <dgm:t>
        <a:bodyPr/>
        <a:lstStyle/>
        <a:p>
          <a:endParaRPr lang="en-US"/>
        </a:p>
      </dgm:t>
    </dgm:pt>
    <dgm:pt modelId="{526EC0C2-C9D1-46D9-A0AD-CAA5911BABB4}" type="pres">
      <dgm:prSet presAssocID="{7FB489E7-B9B1-47B8-8252-9CFB9B3D2183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847E83EE-C1DD-48EA-A592-3106C85489B1}" type="pres">
      <dgm:prSet presAssocID="{15ED2BDD-F784-43EB-86D0-CD8AD48B8163}" presName="hierRoot1" presStyleCnt="0"/>
      <dgm:spPr/>
    </dgm:pt>
    <dgm:pt modelId="{C57F505A-D6C2-4179-A48A-A5E578AB68AA}" type="pres">
      <dgm:prSet presAssocID="{15ED2BDD-F784-43EB-86D0-CD8AD48B8163}" presName="composite" presStyleCnt="0"/>
      <dgm:spPr/>
    </dgm:pt>
    <dgm:pt modelId="{91CA6D1E-47D4-489A-9671-5BBEE5FF992E}" type="pres">
      <dgm:prSet presAssocID="{15ED2BDD-F784-43EB-86D0-CD8AD48B8163}" presName="background" presStyleLbl="node0" presStyleIdx="0" presStyleCnt="2"/>
      <dgm:spPr/>
    </dgm:pt>
    <dgm:pt modelId="{F700F641-34D2-43D8-9239-CC2A287C0270}" type="pres">
      <dgm:prSet presAssocID="{15ED2BDD-F784-43EB-86D0-CD8AD48B8163}" presName="text" presStyleLbl="fgAcc0" presStyleIdx="0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D8903300-3741-422D-A999-CDE2882342AE}" type="pres">
      <dgm:prSet presAssocID="{15ED2BDD-F784-43EB-86D0-CD8AD48B8163}" presName="hierChild2" presStyleCnt="0"/>
      <dgm:spPr/>
    </dgm:pt>
    <dgm:pt modelId="{37D94C91-23B8-43D7-B7E1-252A09E72393}" type="pres">
      <dgm:prSet presAssocID="{C1406397-7A12-4BE3-AECA-3AFF40BCE53F}" presName="hierRoot1" presStyleCnt="0"/>
      <dgm:spPr/>
    </dgm:pt>
    <dgm:pt modelId="{39F63496-DE78-4B36-9847-AEE7EEC5CB3F}" type="pres">
      <dgm:prSet presAssocID="{C1406397-7A12-4BE3-AECA-3AFF40BCE53F}" presName="composite" presStyleCnt="0"/>
      <dgm:spPr/>
    </dgm:pt>
    <dgm:pt modelId="{2620471D-F802-41E9-9CCE-880437A18232}" type="pres">
      <dgm:prSet presAssocID="{C1406397-7A12-4BE3-AECA-3AFF40BCE53F}" presName="background" presStyleLbl="node0" presStyleIdx="1" presStyleCnt="2"/>
      <dgm:spPr/>
    </dgm:pt>
    <dgm:pt modelId="{893582BF-FFAE-4761-8DC5-19C7EA44EF64}" type="pres">
      <dgm:prSet presAssocID="{C1406397-7A12-4BE3-AECA-3AFF40BCE53F}" presName="text" presStyleLbl="fgAcc0" presStyleIdx="1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1BB9FF06-12B6-48E9-B07C-62F7263A95D6}" type="pres">
      <dgm:prSet presAssocID="{C1406397-7A12-4BE3-AECA-3AFF40BCE53F}" presName="hierChild2" presStyleCnt="0"/>
      <dgm:spPr/>
    </dgm:pt>
  </dgm:ptLst>
  <dgm:cxnLst>
    <dgm:cxn modelId="{5152C3D3-47D4-4F5A-AD25-93E3D319BC1B}" type="presOf" srcId="{C1406397-7A12-4BE3-AECA-3AFF40BCE53F}" destId="{893582BF-FFAE-4761-8DC5-19C7EA44EF64}" srcOrd="0" destOrd="0" presId="urn:microsoft.com/office/officeart/2005/8/layout/hierarchy1"/>
    <dgm:cxn modelId="{58558E37-3A7A-4EAE-A3A2-D3E8DE8D93E7}" type="presOf" srcId="{15ED2BDD-F784-43EB-86D0-CD8AD48B8163}" destId="{F700F641-34D2-43D8-9239-CC2A287C0270}" srcOrd="0" destOrd="0" presId="urn:microsoft.com/office/officeart/2005/8/layout/hierarchy1"/>
    <dgm:cxn modelId="{7DBE2A90-9054-47F4-A171-177A0B64A954}" srcId="{7FB489E7-B9B1-47B8-8252-9CFB9B3D2183}" destId="{15ED2BDD-F784-43EB-86D0-CD8AD48B8163}" srcOrd="0" destOrd="0" parTransId="{13D0B15C-AEBD-4B24-8FA7-5679F6475CA9}" sibTransId="{45E3ACB3-6370-403C-B4EB-AE01782F3ABE}"/>
    <dgm:cxn modelId="{B8F8F047-A686-447A-9743-054AB8D8709B}" type="presOf" srcId="{7FB489E7-B9B1-47B8-8252-9CFB9B3D2183}" destId="{526EC0C2-C9D1-46D9-A0AD-CAA5911BABB4}" srcOrd="0" destOrd="0" presId="urn:microsoft.com/office/officeart/2005/8/layout/hierarchy1"/>
    <dgm:cxn modelId="{E5AC667B-CDE0-4D7A-B555-6EA95CE95272}" srcId="{7FB489E7-B9B1-47B8-8252-9CFB9B3D2183}" destId="{C1406397-7A12-4BE3-AECA-3AFF40BCE53F}" srcOrd="1" destOrd="0" parTransId="{4830916A-5B2C-46FA-9554-2D2FC87F19F3}" sibTransId="{9FE3C944-1577-4F98-A821-03708FC016FD}"/>
    <dgm:cxn modelId="{7253B51C-6898-444D-A727-9F77A650FEDA}" type="presParOf" srcId="{526EC0C2-C9D1-46D9-A0AD-CAA5911BABB4}" destId="{847E83EE-C1DD-48EA-A592-3106C85489B1}" srcOrd="0" destOrd="0" presId="urn:microsoft.com/office/officeart/2005/8/layout/hierarchy1"/>
    <dgm:cxn modelId="{0804F541-8A60-44EB-8811-18F78FE185AC}" type="presParOf" srcId="{847E83EE-C1DD-48EA-A592-3106C85489B1}" destId="{C57F505A-D6C2-4179-A48A-A5E578AB68AA}" srcOrd="0" destOrd="0" presId="urn:microsoft.com/office/officeart/2005/8/layout/hierarchy1"/>
    <dgm:cxn modelId="{2813A0E1-55C0-4EF8-A251-CDC625F86748}" type="presParOf" srcId="{C57F505A-D6C2-4179-A48A-A5E578AB68AA}" destId="{91CA6D1E-47D4-489A-9671-5BBEE5FF992E}" srcOrd="0" destOrd="0" presId="urn:microsoft.com/office/officeart/2005/8/layout/hierarchy1"/>
    <dgm:cxn modelId="{90F31A88-ED4E-4B8A-B683-E6651FE818DD}" type="presParOf" srcId="{C57F505A-D6C2-4179-A48A-A5E578AB68AA}" destId="{F700F641-34D2-43D8-9239-CC2A287C0270}" srcOrd="1" destOrd="0" presId="urn:microsoft.com/office/officeart/2005/8/layout/hierarchy1"/>
    <dgm:cxn modelId="{6F94DC18-69DC-4B3F-94D7-37BDBBFE1F70}" type="presParOf" srcId="{847E83EE-C1DD-48EA-A592-3106C85489B1}" destId="{D8903300-3741-422D-A999-CDE2882342AE}" srcOrd="1" destOrd="0" presId="urn:microsoft.com/office/officeart/2005/8/layout/hierarchy1"/>
    <dgm:cxn modelId="{FB3FB4CF-7E82-4700-8FB5-6FB26544DED9}" type="presParOf" srcId="{526EC0C2-C9D1-46D9-A0AD-CAA5911BABB4}" destId="{37D94C91-23B8-43D7-B7E1-252A09E72393}" srcOrd="1" destOrd="0" presId="urn:microsoft.com/office/officeart/2005/8/layout/hierarchy1"/>
    <dgm:cxn modelId="{FA1AA5D6-B394-4045-98F3-5E3FBB6848A4}" type="presParOf" srcId="{37D94C91-23B8-43D7-B7E1-252A09E72393}" destId="{39F63496-DE78-4B36-9847-AEE7EEC5CB3F}" srcOrd="0" destOrd="0" presId="urn:microsoft.com/office/officeart/2005/8/layout/hierarchy1"/>
    <dgm:cxn modelId="{C2DF9EA3-A063-43B7-8DBD-004B83E3A4D6}" type="presParOf" srcId="{39F63496-DE78-4B36-9847-AEE7EEC5CB3F}" destId="{2620471D-F802-41E9-9CCE-880437A18232}" srcOrd="0" destOrd="0" presId="urn:microsoft.com/office/officeart/2005/8/layout/hierarchy1"/>
    <dgm:cxn modelId="{99F23CB4-22EC-4F52-A873-3F34C985B1FF}" type="presParOf" srcId="{39F63496-DE78-4B36-9847-AEE7EEC5CB3F}" destId="{893582BF-FFAE-4761-8DC5-19C7EA44EF64}" srcOrd="1" destOrd="0" presId="urn:microsoft.com/office/officeart/2005/8/layout/hierarchy1"/>
    <dgm:cxn modelId="{7075A10A-9619-4F8D-8E2E-66D64376931D}" type="presParOf" srcId="{37D94C91-23B8-43D7-B7E1-252A09E72393}" destId="{1BB9FF06-12B6-48E9-B07C-62F7263A95D6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1CA6D1E-47D4-489A-9671-5BBEE5FF992E}">
      <dsp:nvSpPr>
        <dsp:cNvPr id="0" name=""/>
        <dsp:cNvSpPr/>
      </dsp:nvSpPr>
      <dsp:spPr>
        <a:xfrm>
          <a:off x="1172" y="678709"/>
          <a:ext cx="4115155" cy="26131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98000"/>
                <a:satMod val="110000"/>
                <a:lumMod val="104000"/>
              </a:schemeClr>
            </a:gs>
            <a:gs pos="69000">
              <a:schemeClr val="accent1">
                <a:hueOff val="0"/>
                <a:satOff val="0"/>
                <a:lumOff val="0"/>
                <a:alphaOff val="0"/>
                <a:shade val="88000"/>
                <a:satMod val="130000"/>
                <a:lumMod val="92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78000"/>
                <a:satMod val="130000"/>
                <a:lumMod val="92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700F641-34D2-43D8-9239-CC2A287C0270}">
      <dsp:nvSpPr>
        <dsp:cNvPr id="0" name=""/>
        <dsp:cNvSpPr/>
      </dsp:nvSpPr>
      <dsp:spPr>
        <a:xfrm>
          <a:off x="458411" y="1113087"/>
          <a:ext cx="4115155" cy="261312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/>
            <a:t>Successful synthesis high active, stable and safe copper catalyst for Ullmann etherification reaction.</a:t>
          </a:r>
        </a:p>
      </dsp:txBody>
      <dsp:txXfrm>
        <a:off x="534947" y="1189623"/>
        <a:ext cx="3962083" cy="2460051"/>
      </dsp:txXfrm>
    </dsp:sp>
    <dsp:sp modelId="{2620471D-F802-41E9-9CCE-880437A18232}">
      <dsp:nvSpPr>
        <dsp:cNvPr id="0" name=""/>
        <dsp:cNvSpPr/>
      </dsp:nvSpPr>
      <dsp:spPr>
        <a:xfrm>
          <a:off x="5030807" y="678709"/>
          <a:ext cx="4115155" cy="261312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98000"/>
                <a:satMod val="110000"/>
                <a:lumMod val="104000"/>
              </a:schemeClr>
            </a:gs>
            <a:gs pos="69000">
              <a:schemeClr val="accent1">
                <a:hueOff val="0"/>
                <a:satOff val="0"/>
                <a:lumOff val="0"/>
                <a:alphaOff val="0"/>
                <a:shade val="88000"/>
                <a:satMod val="130000"/>
                <a:lumMod val="92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78000"/>
                <a:satMod val="130000"/>
                <a:lumMod val="92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93582BF-FFAE-4761-8DC5-19C7EA44EF64}">
      <dsp:nvSpPr>
        <dsp:cNvPr id="0" name=""/>
        <dsp:cNvSpPr/>
      </dsp:nvSpPr>
      <dsp:spPr>
        <a:xfrm>
          <a:off x="5488046" y="1113087"/>
          <a:ext cx="4115155" cy="261312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MY" sz="2800" kern="1200"/>
            <a:t>The synthesized copper catalyst can afford the Ullmann etherification in good to high yield of product.</a:t>
          </a:r>
          <a:endParaRPr lang="en-US" sz="2800" kern="1200"/>
        </a:p>
      </dsp:txBody>
      <dsp:txXfrm>
        <a:off x="5564582" y="1189623"/>
        <a:ext cx="3962083" cy="246005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4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wmf"/><Relationship Id="rId4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MY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1EC6930-FA61-43BD-8293-2E36E5FB97D2}" type="datetimeFigureOut">
              <a:rPr lang="en-MY" smtClean="0"/>
              <a:t>10/11/2020</a:t>
            </a:fld>
            <a:endParaRPr lang="en-MY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MY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MY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MY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3BA79A-A908-4AA8-AFF5-340226F1583E}" type="slidenum">
              <a:rPr lang="en-MY" smtClean="0"/>
              <a:t>‹#›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val="32664267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68EBA3-C4E1-4B9A-B7AC-FDCF9CA3A7EC}" type="slidenum">
              <a:rPr lang="en-US"/>
              <a:pPr/>
              <a:t>1</a:t>
            </a:fld>
            <a:endParaRPr lang="en-US"/>
          </a:p>
        </p:txBody>
      </p:sp>
      <p:sp>
        <p:nvSpPr>
          <p:cNvPr id="411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1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Oleh: Dr. Moh Pak Yan</a:t>
            </a:r>
          </a:p>
        </p:txBody>
      </p:sp>
      <p:sp>
        <p:nvSpPr>
          <p:cNvPr id="3" name="Header Placeholder 2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sv-SE"/>
              <a:t>Bengkel Pengurusan Makmal 2014, Fakulti Sains dan Sumber Alam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2"/>
          </p:nvPr>
        </p:nvSpPr>
        <p:spPr/>
        <p:txBody>
          <a:bodyPr/>
          <a:lstStyle/>
          <a:p>
            <a:fld id="{2B752C0C-4F0D-4BE0-B140-EBFEBD5CFB52}" type="datetime1">
              <a:rPr lang="en-US" smtClean="0"/>
              <a:t>11/10/20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41514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MY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53BA79A-A908-4AA8-AFF5-340226F1583E}" type="slidenum">
              <a:rPr lang="en-MY" smtClean="0"/>
              <a:t>38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val="21833894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AFFB9B-9FB8-469E-96F9-4D32314110B6}" type="datetimeFigureOut">
              <a:rPr lang="en-US" smtClean="0"/>
              <a:t>11/1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33085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BB1C6-BF8F-4481-8AB2-603A1C8A906A}" type="datetimeFigureOut">
              <a:rPr lang="en-US" smtClean="0"/>
              <a:t>11/1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1293522"/>
      </p:ext>
    </p:extLst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BB1C6-BF8F-4481-8AB2-603A1C8A906A}" type="datetimeFigureOut">
              <a:rPr lang="en-US" smtClean="0"/>
              <a:t>11/1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5492315"/>
      </p:ext>
    </p:extLst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800" y="2063396"/>
            <a:ext cx="10394707" cy="331118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FBDC27-E420-4878-9EE6-7B9656D6442A}" type="datetimeFigureOut">
              <a:rPr lang="en-US" dirty="0"/>
              <a:t>11/1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26476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801" y="685800"/>
            <a:ext cx="10396882" cy="115814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800" y="2063396"/>
            <a:ext cx="5088714" cy="3311189"/>
          </a:xfrm>
        </p:spPr>
        <p:txBody>
          <a:bodyPr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5993971" y="2063396"/>
            <a:ext cx="5086538" cy="3311189"/>
          </a:xfrm>
        </p:spPr>
        <p:txBody>
          <a:bodyPr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22DC73-F065-42F5-A9F2-D90B2E42A0B3}" type="datetimeFigureOut">
              <a:rPr lang="en-US" dirty="0"/>
              <a:t>11/1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51350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BB1C6-BF8F-4481-8AB2-603A1C8A906A}" type="datetimeFigureOut">
              <a:rPr lang="en-US" smtClean="0"/>
              <a:t>11/1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1507406"/>
      </p:ext>
    </p:extLst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7F47CF-67C9-420C-80A5-E2069FF0C2DF}" type="datetimeFigureOut">
              <a:rPr lang="en-US" smtClean="0"/>
              <a:t>11/1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19817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BB1C6-BF8F-4481-8AB2-603A1C8A906A}" type="datetimeFigureOut">
              <a:rPr lang="en-US" smtClean="0"/>
              <a:t>11/1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5816099"/>
      </p:ext>
    </p:extLst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BB1C6-BF8F-4481-8AB2-603A1C8A906A}" type="datetimeFigureOut">
              <a:rPr lang="en-US" smtClean="0"/>
              <a:t>11/10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08161492"/>
      </p:ext>
    </p:extLst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649AC-CB8F-4FF1-9A34-5861C74DD0A7}" type="datetimeFigureOut">
              <a:rPr lang="en-US" smtClean="0"/>
              <a:t>11/10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2969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C5CECA-2D3A-4680-9B49-752200DE467C}" type="datetimeFigureOut">
              <a:rPr lang="en-US" smtClean="0"/>
              <a:t>11/10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14704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BB1C6-BF8F-4481-8AB2-603A1C8A906A}" type="datetimeFigureOut">
              <a:rPr lang="en-US" smtClean="0"/>
              <a:t>11/1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1356261"/>
      </p:ext>
    </p:extLst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12EF78E3-FDA3-4D28-AAA2-0B81F349A39D}" type="datetimeFigureOut">
              <a:rPr lang="en-US" smtClean="0"/>
              <a:t>11/1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57655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5BB1C6-BF8F-4481-8AB2-603A1C8A906A}" type="datetimeFigureOut">
              <a:rPr lang="en-US" smtClean="0"/>
              <a:t>11/1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469742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  <p:sldLayoutId id="2147483681" r:id="rId12"/>
    <p:sldLayoutId id="2147483682" r:id="rId13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png"/><Relationship Id="rId4" Type="http://schemas.openxmlformats.org/officeDocument/2006/relationships/image" Target="../media/image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9.JPG"/><Relationship Id="rId4" Type="http://schemas.openxmlformats.org/officeDocument/2006/relationships/image" Target="../media/image18.JP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5.JP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9.e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3.jpg"/><Relationship Id="rId4" Type="http://schemas.openxmlformats.org/officeDocument/2006/relationships/image" Target="../media/image32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6.jp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tif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2.emf"/><Relationship Id="rId4" Type="http://schemas.openxmlformats.org/officeDocument/2006/relationships/oleObject" Target="../embeddings/oleObject18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8.emf"/><Relationship Id="rId4" Type="http://schemas.openxmlformats.org/officeDocument/2006/relationships/oleObject" Target="../embeddings/oleObject1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11" Type="http://schemas.openxmlformats.org/officeDocument/2006/relationships/image" Target="../media/image8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e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ChangeArrowheads="1"/>
          </p:cNvSpPr>
          <p:nvPr>
            <p:ph type="title"/>
          </p:nvPr>
        </p:nvSpPr>
        <p:spPr>
          <a:xfrm>
            <a:off x="746857" y="1229198"/>
            <a:ext cx="10905212" cy="5147846"/>
          </a:xfrm>
        </p:spPr>
        <p:txBody>
          <a:bodyPr anchor="t">
            <a:noAutofit/>
          </a:bodyPr>
          <a:lstStyle/>
          <a:p>
            <a:pPr algn="ctr"/>
            <a:r>
              <a:rPr lang="en-US" sz="2500" b="1" dirty="0">
                <a:solidFill>
                  <a:srgbClr val="000000"/>
                </a:solidFill>
                <a:latin typeface="Book Antiqua" panose="02040602050305030304" pitchFamily="18" charset="0"/>
                <a:ea typeface="Times New Roman" panose="02020603050405020304" pitchFamily="18" charset="0"/>
                <a:cs typeface="Tahoma" panose="020B0604030504040204" pitchFamily="34" charset="0"/>
              </a:rPr>
              <a:t/>
            </a:r>
            <a:br>
              <a:rPr lang="en-US" sz="2500" b="1" dirty="0">
                <a:solidFill>
                  <a:srgbClr val="000000"/>
                </a:solidFill>
                <a:latin typeface="Book Antiqua" panose="02040602050305030304" pitchFamily="18" charset="0"/>
                <a:ea typeface="Times New Roman" panose="02020603050405020304" pitchFamily="18" charset="0"/>
                <a:cs typeface="Tahoma" panose="020B0604030504040204" pitchFamily="34" charset="0"/>
              </a:rPr>
            </a:br>
            <a:r>
              <a:rPr lang="en-US" sz="2500" b="1" dirty="0">
                <a:solidFill>
                  <a:srgbClr val="000000"/>
                </a:solidFill>
                <a:effectLst/>
                <a:latin typeface="Book Antiqua" panose="02040602050305030304" pitchFamily="18" charset="0"/>
                <a:ea typeface="Times New Roman" panose="02020603050405020304" pitchFamily="18" charset="0"/>
                <a:cs typeface="Tahoma" panose="020B0604030504040204" pitchFamily="34" charset="0"/>
              </a:rPr>
              <a:t>Highly Active Pandanus Nanocellulose-supported Poly(amidoxime) Copper (II) Complex for Ullmann Cross-coupling Reaction</a:t>
            </a:r>
            <a:r>
              <a:rPr lang="en-US" sz="2500" b="1" dirty="0">
                <a:solidFill>
                  <a:srgbClr val="000000"/>
                </a:solidFill>
                <a:effectLst/>
                <a:latin typeface="Book Antiqua" panose="020406020503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>
                <a:solidFill>
                  <a:srgbClr val="800080"/>
                </a:solidFill>
                <a:latin typeface="Book Antiqua" pitchFamily="18" charset="0"/>
              </a:rPr>
              <a:t/>
            </a:r>
            <a:br>
              <a:rPr lang="en-US" sz="3600" b="1" i="1" dirty="0">
                <a:solidFill>
                  <a:srgbClr val="800080"/>
                </a:solidFill>
                <a:latin typeface="Book Antiqua" pitchFamily="18" charset="0"/>
              </a:rPr>
            </a:br>
            <a:r>
              <a:rPr lang="en-US" sz="1000" b="1" i="1" dirty="0">
                <a:solidFill>
                  <a:srgbClr val="800080"/>
                </a:solidFill>
                <a:latin typeface="Book Antiqua" pitchFamily="18" charset="0"/>
              </a:rPr>
              <a:t/>
            </a:r>
            <a:br>
              <a:rPr lang="en-US" sz="1000" b="1" i="1" dirty="0">
                <a:solidFill>
                  <a:srgbClr val="800080"/>
                </a:solidFill>
                <a:latin typeface="Book Antiqua" pitchFamily="18" charset="0"/>
              </a:rPr>
            </a:br>
            <a:r>
              <a:rPr lang="en-US" sz="1000" b="1" i="1" dirty="0">
                <a:solidFill>
                  <a:srgbClr val="800080"/>
                </a:solidFill>
                <a:latin typeface="Book Antiqua" pitchFamily="18" charset="0"/>
              </a:rPr>
              <a:t/>
            </a:r>
            <a:br>
              <a:rPr lang="en-US" sz="1000" b="1" i="1" dirty="0">
                <a:solidFill>
                  <a:srgbClr val="800080"/>
                </a:solidFill>
                <a:latin typeface="Book Antiqua" pitchFamily="18" charset="0"/>
              </a:rPr>
            </a:br>
            <a:r>
              <a:rPr lang="en-US" sz="2400" b="1" dirty="0">
                <a:solidFill>
                  <a:srgbClr val="0000CC"/>
                </a:solidFill>
                <a:latin typeface="Book Antiqua" pitchFamily="18" charset="0"/>
              </a:rPr>
              <a:t>by:</a:t>
            </a:r>
            <a:r>
              <a:rPr lang="en-US" sz="2400" b="1" dirty="0">
                <a:solidFill>
                  <a:srgbClr val="000000"/>
                </a:solidFill>
                <a:latin typeface="Book Antiqua" pitchFamily="18" charset="0"/>
              </a:rPr>
              <a:t/>
            </a:r>
            <a:br>
              <a:rPr lang="en-US" sz="2400" b="1" dirty="0">
                <a:solidFill>
                  <a:srgbClr val="000000"/>
                </a:solidFill>
                <a:latin typeface="Book Antiqua" pitchFamily="18" charset="0"/>
              </a:rPr>
            </a:br>
            <a:r>
              <a:rPr lang="en-US" sz="1200" b="1" dirty="0">
                <a:solidFill>
                  <a:srgbClr val="000000"/>
                </a:solidFill>
                <a:latin typeface="Book Antiqua" pitchFamily="18" charset="0"/>
              </a:rPr>
              <a:t/>
            </a:r>
            <a:br>
              <a:rPr lang="en-US" sz="1200" b="1" dirty="0">
                <a:solidFill>
                  <a:srgbClr val="000000"/>
                </a:solidFill>
                <a:latin typeface="Book Antiqua" pitchFamily="18" charset="0"/>
              </a:rPr>
            </a:br>
            <a:r>
              <a:rPr lang="en-US" sz="2400" b="1" dirty="0">
                <a:solidFill>
                  <a:srgbClr val="000000"/>
                </a:solidFill>
                <a:latin typeface="Book Antiqua" pitchFamily="18" charset="0"/>
              </a:rPr>
              <a:t>Choong Jian </a:t>
            </a:r>
            <a:r>
              <a:rPr lang="en-US" sz="2400" b="1" dirty="0" err="1">
                <a:solidFill>
                  <a:srgbClr val="000000"/>
                </a:solidFill>
                <a:latin typeface="Book Antiqua" pitchFamily="18" charset="0"/>
              </a:rPr>
              <a:t>Fui</a:t>
            </a:r>
            <a:r>
              <a:rPr lang="en-US" sz="2400" b="1" dirty="0">
                <a:solidFill>
                  <a:srgbClr val="000000"/>
                </a:solidFill>
                <a:latin typeface="Book Antiqua" pitchFamily="18" charset="0"/>
              </a:rPr>
              <a:t/>
            </a:r>
            <a:br>
              <a:rPr lang="en-US" sz="2400" b="1" dirty="0">
                <a:solidFill>
                  <a:srgbClr val="000000"/>
                </a:solidFill>
                <a:latin typeface="Book Antiqua" pitchFamily="18" charset="0"/>
              </a:rPr>
            </a:br>
            <a:r>
              <a:rPr lang="en-US" sz="3600" b="1" dirty="0">
                <a:solidFill>
                  <a:srgbClr val="000000"/>
                </a:solidFill>
                <a:latin typeface="Book Antiqua" pitchFamily="18" charset="0"/>
              </a:rPr>
              <a:t/>
            </a:r>
            <a:br>
              <a:rPr lang="en-US" sz="3600" b="1" dirty="0">
                <a:solidFill>
                  <a:srgbClr val="000000"/>
                </a:solidFill>
                <a:latin typeface="Book Antiqua" pitchFamily="18" charset="0"/>
              </a:rPr>
            </a:br>
            <a:r>
              <a:rPr lang="en-US" sz="2400" b="1" dirty="0">
                <a:solidFill>
                  <a:srgbClr val="0000CC"/>
                </a:solidFill>
                <a:latin typeface="Book Antiqua" pitchFamily="18" charset="0"/>
              </a:rPr>
              <a:t>Supervised by:</a:t>
            </a:r>
            <a:br>
              <a:rPr lang="en-US" sz="2400" b="1" dirty="0">
                <a:solidFill>
                  <a:srgbClr val="0000CC"/>
                </a:solidFill>
                <a:latin typeface="Book Antiqua" pitchFamily="18" charset="0"/>
              </a:rPr>
            </a:br>
            <a:r>
              <a:rPr lang="en-US" sz="1200" b="1" dirty="0">
                <a:solidFill>
                  <a:srgbClr val="000000"/>
                </a:solidFill>
                <a:latin typeface="Book Antiqua" pitchFamily="18" charset="0"/>
              </a:rPr>
              <a:t/>
            </a:r>
            <a:br>
              <a:rPr lang="en-US" sz="1200" b="1" dirty="0">
                <a:solidFill>
                  <a:srgbClr val="000000"/>
                </a:solidFill>
                <a:latin typeface="Book Antiqua" pitchFamily="18" charset="0"/>
              </a:rPr>
            </a:br>
            <a:endParaRPr lang="en-US" sz="2400" b="1" dirty="0">
              <a:solidFill>
                <a:srgbClr val="0000CC"/>
              </a:solidFill>
              <a:latin typeface="Book Antiqua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327046" y="128016"/>
            <a:ext cx="0" cy="6400800"/>
          </a:xfrm>
          <a:prstGeom prst="line">
            <a:avLst/>
          </a:prstGeom>
          <a:solidFill>
            <a:schemeClr val="accent1"/>
          </a:solidFill>
          <a:ln w="63500" cap="rnd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Connector 9"/>
          <p:cNvCxnSpPr/>
          <p:nvPr/>
        </p:nvCxnSpPr>
        <p:spPr bwMode="auto">
          <a:xfrm>
            <a:off x="598716" y="274024"/>
            <a:ext cx="0" cy="6400800"/>
          </a:xfrm>
          <a:prstGeom prst="line">
            <a:avLst/>
          </a:prstGeom>
          <a:solidFill>
            <a:schemeClr val="accent1"/>
          </a:solidFill>
          <a:ln w="63500" cap="rnd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/>
          <p:cNvCxnSpPr>
            <a:cxnSpLocks/>
          </p:cNvCxnSpPr>
          <p:nvPr/>
        </p:nvCxnSpPr>
        <p:spPr bwMode="auto">
          <a:xfrm flipH="1">
            <a:off x="198784" y="1143000"/>
            <a:ext cx="10870998" cy="0"/>
          </a:xfrm>
          <a:prstGeom prst="line">
            <a:avLst/>
          </a:prstGeom>
          <a:solidFill>
            <a:schemeClr val="accent1"/>
          </a:solidFill>
          <a:ln w="63500" cap="rnd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7942327"/>
              </p:ext>
            </p:extLst>
          </p:nvPr>
        </p:nvGraphicFramePr>
        <p:xfrm>
          <a:off x="2032000" y="4642833"/>
          <a:ext cx="8128000" cy="864998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4064000">
                  <a:extLst>
                    <a:ext uri="{9D8B030D-6E8A-4147-A177-3AD203B41FA5}">
                      <a16:colId xmlns:a16="http://schemas.microsoft.com/office/drawing/2014/main" val="1879767299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3382389012"/>
                    </a:ext>
                  </a:extLst>
                </a:gridCol>
              </a:tblGrid>
              <a:tr h="494158">
                <a:tc>
                  <a:txBody>
                    <a:bodyPr/>
                    <a:lstStyle/>
                    <a:p>
                      <a:r>
                        <a:rPr lang="en-US" b="1" dirty="0"/>
                        <a:t>MAIN</a:t>
                      </a:r>
                      <a:r>
                        <a:rPr lang="en-US" b="1" baseline="0" dirty="0"/>
                        <a:t> SUPERVISOR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PROF.</a:t>
                      </a:r>
                      <a:r>
                        <a:rPr lang="en-US" b="1" baseline="0" dirty="0"/>
                        <a:t> DR. MD LUTFOR RAHMAN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528692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/>
                        <a:t>CO-SUPERVISO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DR. MOHD SANI BIN SARJADI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338399529"/>
                  </a:ext>
                </a:extLst>
              </a:tr>
            </a:tbl>
          </a:graphicData>
        </a:graphic>
      </p:graphicFrame>
      <p:pic>
        <p:nvPicPr>
          <p:cNvPr id="5" name="Picture 4" descr="A picture containing drawing, table&#10;&#10;Description automatically generated">
            <a:extLst>
              <a:ext uri="{FF2B5EF4-FFF2-40B4-BE49-F238E27FC236}">
                <a16:creationId xmlns:a16="http://schemas.microsoft.com/office/drawing/2014/main" id="{CE39B829-695F-4535-AA03-A6CC680071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0260" y="60678"/>
            <a:ext cx="3676650" cy="971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1144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F53AE7-68EF-4513-9DA2-A96F42597D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0396882" cy="724582"/>
          </a:xfrm>
        </p:spPr>
        <p:txBody>
          <a:bodyPr>
            <a:normAutofit/>
          </a:bodyPr>
          <a:lstStyle/>
          <a:p>
            <a:r>
              <a:rPr lang="en-US" sz="4000" cap="none" dirty="0"/>
              <a:t>Synthesize nanocellulose</a:t>
            </a:r>
            <a:endParaRPr lang="en-MY" sz="4000" cap="none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D7FD6D4-3BF0-4376-9F24-C6AD2582DD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486950"/>
              </p:ext>
            </p:extLst>
          </p:nvPr>
        </p:nvGraphicFramePr>
        <p:xfrm>
          <a:off x="434090" y="1034322"/>
          <a:ext cx="4037013" cy="4237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5" name="CS ChemDraw Drawing" r:id="rId3" imgW="4036825" imgH="3686353" progId="ChemDraw.Document.6.0">
                  <p:embed/>
                </p:oleObj>
              </mc:Choice>
              <mc:Fallback>
                <p:oleObj name="CS ChemDraw Drawing" r:id="rId3" imgW="4036825" imgH="36863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090" y="1034322"/>
                        <a:ext cx="4037013" cy="4237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CC44F5F-92AE-436D-BC58-8DCAFEC12657}"/>
              </a:ext>
            </a:extLst>
          </p:cNvPr>
          <p:cNvSpPr txBox="1"/>
          <p:nvPr/>
        </p:nvSpPr>
        <p:spPr>
          <a:xfrm>
            <a:off x="4970560" y="1162806"/>
            <a:ext cx="6692051" cy="40534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500" dirty="0">
                <a:latin typeface="+mj-lt"/>
              </a:rPr>
              <a:t>Procedure: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sz="2500" dirty="0">
                <a:latin typeface="+mj-lt"/>
              </a:rPr>
              <a:t>Boil the cellulose with 40% of H</a:t>
            </a:r>
            <a:r>
              <a:rPr lang="en-US" sz="2500" baseline="-25000" dirty="0">
                <a:latin typeface="+mj-lt"/>
              </a:rPr>
              <a:t>2</a:t>
            </a:r>
            <a:r>
              <a:rPr lang="en-US" sz="2500" dirty="0">
                <a:latin typeface="+mj-lt"/>
              </a:rPr>
              <a:t>SO</a:t>
            </a:r>
            <a:r>
              <a:rPr lang="en-US" sz="2500" baseline="-25000" dirty="0">
                <a:latin typeface="+mj-lt"/>
              </a:rPr>
              <a:t>4</a:t>
            </a:r>
            <a:r>
              <a:rPr lang="en-US" sz="2500" dirty="0">
                <a:latin typeface="+mj-lt"/>
              </a:rPr>
              <a:t> for 1 hours.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sz="2500" dirty="0">
                <a:latin typeface="+mj-lt"/>
              </a:rPr>
              <a:t>Pour the mixture into the cool water after reaction done.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sz="2500" dirty="0">
                <a:latin typeface="+mj-lt"/>
              </a:rPr>
              <a:t>Neutralize the solution using NaOH .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sz="2500" dirty="0">
                <a:latin typeface="+mj-lt"/>
              </a:rPr>
              <a:t>Wash and dry.</a:t>
            </a:r>
          </a:p>
        </p:txBody>
      </p:sp>
    </p:spTree>
    <p:extLst>
      <p:ext uri="{BB962C8B-B14F-4D97-AF65-F5344CB8AC3E}">
        <p14:creationId xmlns:p14="http://schemas.microsoft.com/office/powerpoint/2010/main" val="16518475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592CB6-D571-491A-9DEE-92F69615D2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2295"/>
            <a:ext cx="11662611" cy="778986"/>
          </a:xfrm>
        </p:spPr>
        <p:txBody>
          <a:bodyPr>
            <a:noAutofit/>
          </a:bodyPr>
          <a:lstStyle/>
          <a:p>
            <a:r>
              <a:rPr lang="en-US" sz="3500" cap="none" dirty="0"/>
              <a:t>Graft Copolymerization (Poly(acrylonitrile))</a:t>
            </a:r>
            <a:endParaRPr lang="en-MY" sz="3500" cap="none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FB04C8D-49F1-4026-AF67-0101DB4B51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991917"/>
              </p:ext>
            </p:extLst>
          </p:nvPr>
        </p:nvGraphicFramePr>
        <p:xfrm>
          <a:off x="444136" y="1127261"/>
          <a:ext cx="4290514" cy="4189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9" name="CS ChemDraw Drawing" r:id="rId3" imgW="4250219" imgH="6203883" progId="ChemDraw.Document.6.0">
                  <p:embed/>
                </p:oleObj>
              </mc:Choice>
              <mc:Fallback>
                <p:oleObj name="CS ChemDraw Drawing" r:id="rId3" imgW="4250219" imgH="6203883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FB04C8D-49F1-4026-AF67-0101DB4B51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4136" y="1127261"/>
                        <a:ext cx="4290514" cy="4189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53189E99-579E-4E52-9B0D-102BC8EFC1D6}"/>
              </a:ext>
            </a:extLst>
          </p:cNvPr>
          <p:cNvSpPr txBox="1"/>
          <p:nvPr/>
        </p:nvSpPr>
        <p:spPr>
          <a:xfrm>
            <a:off x="3566443" y="5701818"/>
            <a:ext cx="452972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ources: Mandal </a:t>
            </a:r>
            <a:r>
              <a:rPr lang="en-US" sz="2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., 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6)</a:t>
            </a:r>
            <a:endParaRPr lang="en-MY" sz="2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970560" y="1162806"/>
                <a:ext cx="6692051" cy="40534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500" dirty="0">
                    <a:latin typeface="+mj-lt"/>
                  </a:rPr>
                  <a:t>Procedure:</a:t>
                </a:r>
              </a:p>
              <a:p>
                <a:pPr marL="342900" indent="-34290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en-US" sz="2500" dirty="0">
                    <a:latin typeface="+mj-lt"/>
                  </a:rPr>
                  <a:t>Hydrolyze cellulose react with ceric initiator in inert condition for 15 min</a:t>
                </a:r>
              </a:p>
              <a:p>
                <a:pPr marL="342900" indent="-34290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en-US" sz="2500" dirty="0">
                    <a:latin typeface="+mj-lt"/>
                  </a:rPr>
                  <a:t>Purified monomer (methyl acrylate) is added.</a:t>
                </a:r>
              </a:p>
              <a:p>
                <a:pPr marL="342900" indent="-34290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en-US" sz="2500" dirty="0">
                    <a:latin typeface="+mj-lt"/>
                  </a:rPr>
                  <a:t>Heat for 4 hours at 55</a:t>
                </a:r>
                <a14:m>
                  <m:oMath xmlns:m="http://schemas.openxmlformats.org/officeDocument/2006/math">
                    <m:r>
                      <a:rPr lang="en-US" sz="25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℃</m:t>
                    </m:r>
                  </m:oMath>
                </a14:m>
                <a:r>
                  <a:rPr lang="en-US" sz="2500" dirty="0">
                    <a:latin typeface="+mj-lt"/>
                  </a:rPr>
                  <a:t>.</a:t>
                </a:r>
              </a:p>
              <a:p>
                <a:pPr marL="342900" indent="-34290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en-US" sz="2500" dirty="0">
                    <a:latin typeface="+mj-lt"/>
                  </a:rPr>
                  <a:t>Wash and dry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0560" y="1162806"/>
                <a:ext cx="6692051" cy="4053482"/>
              </a:xfrm>
              <a:prstGeom prst="rect">
                <a:avLst/>
              </a:prstGeom>
              <a:blipFill>
                <a:blip r:embed="rId5"/>
                <a:stretch>
                  <a:fillRect l="-1548" r="-1457" b="-2707"/>
                </a:stretch>
              </a:blipFill>
            </p:spPr>
            <p:txBody>
              <a:bodyPr/>
              <a:lstStyle/>
              <a:p>
                <a:r>
                  <a:rPr lang="en-MY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22157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64F29A-5A60-41A0-87C0-7C362E5D8A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3093" y="140677"/>
            <a:ext cx="11207516" cy="782688"/>
          </a:xfrm>
        </p:spPr>
        <p:txBody>
          <a:bodyPr>
            <a:normAutofit/>
          </a:bodyPr>
          <a:lstStyle/>
          <a:p>
            <a:r>
              <a:rPr lang="en-US" sz="4000" cap="none" dirty="0"/>
              <a:t>Synthesis of Poly(amidoxime) Ligand</a:t>
            </a:r>
            <a:endParaRPr lang="en-MY" sz="4000" cap="none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136523BE-0042-4B58-BC0D-FAD1EAFBE714}"/>
              </a:ext>
            </a:extLst>
          </p:cNvPr>
          <p:cNvSpPr/>
          <p:nvPr/>
        </p:nvSpPr>
        <p:spPr>
          <a:xfrm>
            <a:off x="3545058" y="5696152"/>
            <a:ext cx="41801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ources: Shaheen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.,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6)</a:t>
            </a:r>
            <a:endParaRPr lang="en-MY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036423" y="853953"/>
                <a:ext cx="7445828" cy="4154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Procedure</a:t>
                </a:r>
              </a:p>
              <a:p>
                <a:pPr marL="342900" indent="-342900" algn="just">
                  <a:buFont typeface="+mj-lt"/>
                  <a:buAutoNum type="arabicPeriod"/>
                </a:pPr>
                <a:r>
                  <a:rPr lang="en-MY" sz="2400" dirty="0"/>
                  <a:t>Hydroxylamine hydrochloride is dissolved into 4:1 </a:t>
                </a:r>
                <a:r>
                  <a:rPr lang="en-MY" sz="2400" dirty="0" err="1"/>
                  <a:t>methanolic</a:t>
                </a:r>
                <a:r>
                  <a:rPr lang="en-MY" sz="2400" dirty="0"/>
                  <a:t> solution.</a:t>
                </a:r>
              </a:p>
              <a:p>
                <a:pPr marL="342900" indent="-342900" algn="just">
                  <a:buFont typeface="+mj-lt"/>
                  <a:buAutoNum type="arabicPeriod"/>
                </a:pPr>
                <a:r>
                  <a:rPr lang="en-US" sz="2400" dirty="0"/>
                  <a:t>PMA is added into the hydroxylamine solution and heat for 6 hours at 70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℃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 marL="342900" indent="-342900" algn="just">
                  <a:buFont typeface="+mj-lt"/>
                  <a:buAutoNum type="arabicPeriod"/>
                </a:pPr>
                <a:r>
                  <a:rPr lang="en-US" sz="2400" dirty="0"/>
                  <a:t>PHA ligand is washed by methanolic solution.</a:t>
                </a:r>
              </a:p>
              <a:p>
                <a:pPr marL="342900" indent="-342900" algn="just">
                  <a:buFont typeface="+mj-lt"/>
                  <a:buAutoNum type="arabicPeriod"/>
                </a:pPr>
                <a:r>
                  <a:rPr lang="en-MY" sz="2400" dirty="0"/>
                  <a:t>In order to cover chelating polymeric ligand into H-form ligand, the ligand was treating with 100 mL of 0.1 M of hydrochloric acid (</a:t>
                </a:r>
                <a:r>
                  <a:rPr lang="en-MY" sz="2400" dirty="0" err="1"/>
                  <a:t>HCl</a:t>
                </a:r>
                <a:r>
                  <a:rPr lang="en-MY" sz="2400" dirty="0"/>
                  <a:t>) in </a:t>
                </a:r>
                <a:r>
                  <a:rPr lang="en-MY" sz="2400" dirty="0" err="1"/>
                  <a:t>methanolic</a:t>
                </a:r>
                <a:r>
                  <a:rPr lang="en-MY" sz="2400" dirty="0"/>
                  <a:t> for five minutes. </a:t>
                </a:r>
              </a:p>
              <a:p>
                <a:pPr marL="342900" indent="-342900" algn="just">
                  <a:buFont typeface="+mj-lt"/>
                  <a:buAutoNum type="arabicPeriod"/>
                </a:pPr>
                <a:r>
                  <a:rPr lang="en-MY" sz="2400" dirty="0"/>
                  <a:t>Wash and dry.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6423" y="853953"/>
                <a:ext cx="7445828" cy="4154984"/>
              </a:xfrm>
              <a:prstGeom prst="rect">
                <a:avLst/>
              </a:prstGeom>
              <a:blipFill>
                <a:blip r:embed="rId3"/>
                <a:stretch>
                  <a:fillRect l="-1227" t="-1173" r="-1227" b="-2346"/>
                </a:stretch>
              </a:blipFill>
            </p:spPr>
            <p:txBody>
              <a:bodyPr/>
              <a:lstStyle/>
              <a:p>
                <a:r>
                  <a:rPr lang="en-MY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EC60D46-FACC-41AC-A7A7-87B0F14B14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764812"/>
              </p:ext>
            </p:extLst>
          </p:nvPr>
        </p:nvGraphicFramePr>
        <p:xfrm>
          <a:off x="406841" y="853953"/>
          <a:ext cx="3345835" cy="4774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6" name="CS ChemDraw Drawing" r:id="rId4" imgW="4358104" imgH="6217920" progId="ChemDraw.Document.6.0">
                  <p:embed/>
                </p:oleObj>
              </mc:Choice>
              <mc:Fallback>
                <p:oleObj name="CS ChemDraw Drawing" r:id="rId4" imgW="4358104" imgH="62179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841" y="853953"/>
                        <a:ext cx="3345835" cy="4774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59938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CB19B9-6CC7-4D28-AA70-E409BDB286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77121" y="-94583"/>
            <a:ext cx="11397342" cy="965568"/>
          </a:xfrm>
        </p:spPr>
        <p:txBody>
          <a:bodyPr>
            <a:normAutofit/>
          </a:bodyPr>
          <a:lstStyle/>
          <a:p>
            <a:r>
              <a:rPr lang="en-US" sz="4800" cap="none" dirty="0"/>
              <a:t>Preparation Of Metal Catalyst (Cu</a:t>
            </a:r>
            <a:r>
              <a:rPr lang="en-US" sz="4800" cap="none" baseline="30000" dirty="0"/>
              <a:t>2+</a:t>
            </a:r>
            <a:r>
              <a:rPr lang="en-US" sz="4800" cap="none" dirty="0"/>
              <a:t>)</a:t>
            </a:r>
            <a:endParaRPr lang="en-MY" sz="4800" cap="none" dirty="0"/>
          </a:p>
        </p:txBody>
      </p:sp>
      <p:sp>
        <p:nvSpPr>
          <p:cNvPr id="5" name="Arrow: Striped Right 4">
            <a:extLst>
              <a:ext uri="{FF2B5EF4-FFF2-40B4-BE49-F238E27FC236}">
                <a16:creationId xmlns:a16="http://schemas.microsoft.com/office/drawing/2014/main" id="{B81283B1-3715-4A0C-9DF6-13DE79818CEE}"/>
              </a:ext>
            </a:extLst>
          </p:cNvPr>
          <p:cNvSpPr/>
          <p:nvPr/>
        </p:nvSpPr>
        <p:spPr>
          <a:xfrm>
            <a:off x="3225602" y="1899138"/>
            <a:ext cx="978408" cy="965567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MY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01E3421-CA0E-4223-BBC1-69AB9BCA51A3}"/>
              </a:ext>
            </a:extLst>
          </p:cNvPr>
          <p:cNvSpPr txBox="1"/>
          <p:nvPr/>
        </p:nvSpPr>
        <p:spPr>
          <a:xfrm>
            <a:off x="4242101" y="1899138"/>
            <a:ext cx="2518116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ake for 2 hours with 180 rpm Agitation speed</a:t>
            </a:r>
            <a:endParaRPr lang="en-MY" sz="2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rrow: Striped Right 6">
            <a:extLst>
              <a:ext uri="{FF2B5EF4-FFF2-40B4-BE49-F238E27FC236}">
                <a16:creationId xmlns:a16="http://schemas.microsoft.com/office/drawing/2014/main" id="{3558A085-FD69-41CD-9B9A-061C596711A7}"/>
              </a:ext>
            </a:extLst>
          </p:cNvPr>
          <p:cNvSpPr/>
          <p:nvPr/>
        </p:nvSpPr>
        <p:spPr>
          <a:xfrm>
            <a:off x="7004352" y="1959676"/>
            <a:ext cx="978408" cy="965567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MY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BD32DAD-7095-473A-89C7-A620F860CF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20458" y="1216909"/>
          <a:ext cx="3538537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" name="CS ChemDraw Drawing" r:id="rId3" imgW="3538115" imgH="2450457" progId="ChemDraw.Document.6.0">
                  <p:embed/>
                </p:oleObj>
              </mc:Choice>
              <mc:Fallback>
                <p:oleObj name="CS ChemDraw Drawing" r:id="rId3" imgW="3538115" imgH="2450457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BD32DAD-7095-473A-89C7-A620F860CF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20458" y="1216909"/>
                        <a:ext cx="3538537" cy="245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rrow: Left-Up 9">
            <a:extLst>
              <a:ext uri="{FF2B5EF4-FFF2-40B4-BE49-F238E27FC236}">
                <a16:creationId xmlns:a16="http://schemas.microsoft.com/office/drawing/2014/main" id="{453A6050-6C3B-4E7D-BCF0-C5BE4048E2D2}"/>
              </a:ext>
            </a:extLst>
          </p:cNvPr>
          <p:cNvSpPr/>
          <p:nvPr/>
        </p:nvSpPr>
        <p:spPr>
          <a:xfrm>
            <a:off x="8428142" y="3766353"/>
            <a:ext cx="2039816" cy="1589475"/>
          </a:xfrm>
          <a:prstGeom prst="leftUpArrow">
            <a:avLst>
              <a:gd name="adj1" fmla="val 30153"/>
              <a:gd name="adj2" fmla="val 25000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MY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E86335E-F4C1-42FE-AFA3-61DBD47D5DD5}"/>
              </a:ext>
            </a:extLst>
          </p:cNvPr>
          <p:cNvSpPr txBox="1"/>
          <p:nvPr/>
        </p:nvSpPr>
        <p:spPr>
          <a:xfrm>
            <a:off x="4395740" y="3911332"/>
            <a:ext cx="384067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sh the ligand and dry it. </a:t>
            </a:r>
            <a:r>
              <a:rPr lang="en-MY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CP-OES analysis should be used to estimate the copper adsorbed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D3994CE-6F49-4BFF-84FF-528C59690A1D}"/>
              </a:ext>
            </a:extLst>
          </p:cNvPr>
          <p:cNvSpPr/>
          <p:nvPr/>
        </p:nvSpPr>
        <p:spPr>
          <a:xfrm>
            <a:off x="3714806" y="5724315"/>
            <a:ext cx="41978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ources: Rahman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.,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6)</a:t>
            </a:r>
            <a:endParaRPr lang="en-MY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051219"/>
              </p:ext>
            </p:extLst>
          </p:nvPr>
        </p:nvGraphicFramePr>
        <p:xfrm>
          <a:off x="130816" y="1212727"/>
          <a:ext cx="3867150" cy="233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" name="CS ChemDraw Drawing" r:id="rId5" imgW="3867443" imgH="2338974" progId="ChemDraw.Document.6.0">
                  <p:embed/>
                </p:oleObj>
              </mc:Choice>
              <mc:Fallback>
                <p:oleObj name="CS ChemDraw Drawing" r:id="rId5" imgW="3867443" imgH="23389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816" y="1212727"/>
                        <a:ext cx="3867150" cy="233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892481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1F98F3-AA40-4C9C-A36D-A495FACF39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9892" y="150126"/>
            <a:ext cx="10396882" cy="745944"/>
          </a:xfrm>
        </p:spPr>
        <p:txBody>
          <a:bodyPr>
            <a:normAutofit fontScale="90000"/>
          </a:bodyPr>
          <a:lstStyle/>
          <a:p>
            <a:r>
              <a:rPr lang="en-US" sz="4800" cap="none" dirty="0"/>
              <a:t>Reaction Mechanism</a:t>
            </a:r>
            <a:endParaRPr lang="en-GB" sz="4800" cap="none" dirty="0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552085B-EC6B-407A-B930-79E42A4285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3596" y="1305503"/>
            <a:ext cx="2626271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4" name="Rectangle 45">
            <a:extLst>
              <a:ext uri="{FF2B5EF4-FFF2-40B4-BE49-F238E27FC236}">
                <a16:creationId xmlns:a16="http://schemas.microsoft.com/office/drawing/2014/main" id="{E4B9D942-907A-4FEF-B595-0605D22A08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861815" y="896070"/>
            <a:ext cx="1620783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MY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741C8DC-F8A6-4534-8DA4-49363FFC9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247459"/>
              </p:ext>
            </p:extLst>
          </p:nvPr>
        </p:nvGraphicFramePr>
        <p:xfrm>
          <a:off x="599608" y="716636"/>
          <a:ext cx="10938874" cy="5369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2" name="CS ChemDraw Drawing" r:id="rId3" imgW="5852070" imgH="5696553" progId="ChemDraw.Document.6.0">
                  <p:embed/>
                </p:oleObj>
              </mc:Choice>
              <mc:Fallback>
                <p:oleObj name="CS ChemDraw Drawing" r:id="rId3" imgW="5852070" imgH="5696553" progId="ChemDraw.Document.6.0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608" y="716636"/>
                        <a:ext cx="10938874" cy="536937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20583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B73F97-68DC-4FC9-936E-45D0A02CF1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4388"/>
            <a:ext cx="11330595" cy="761990"/>
          </a:xfrm>
        </p:spPr>
        <p:txBody>
          <a:bodyPr>
            <a:noAutofit/>
          </a:bodyPr>
          <a:lstStyle/>
          <a:p>
            <a:r>
              <a:rPr lang="en-MY" sz="4000" b="1" cap="none" dirty="0"/>
              <a:t>Ullmann Reactions</a:t>
            </a:r>
            <a:endParaRPr lang="en-MY" sz="4000" cap="none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7F53B9F-C77F-49FA-A39B-125C3C0BB8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883374"/>
              </p:ext>
            </p:extLst>
          </p:nvPr>
        </p:nvGraphicFramePr>
        <p:xfrm>
          <a:off x="423863" y="1457325"/>
          <a:ext cx="1957387" cy="344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9" name="CS ChemDraw Drawing" r:id="rId3" imgW="912465" imgH="1415259" progId="ChemDraw.Document.6.0">
                  <p:embed/>
                </p:oleObj>
              </mc:Choice>
              <mc:Fallback>
                <p:oleObj name="CS ChemDraw Drawing" r:id="rId3" imgW="912465" imgH="14152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3863" y="1457325"/>
                        <a:ext cx="1957387" cy="3449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DE13D51-5775-4679-987C-D1CDF3EE90C0}"/>
              </a:ext>
            </a:extLst>
          </p:cNvPr>
          <p:cNvCxnSpPr>
            <a:cxnSpLocks/>
          </p:cNvCxnSpPr>
          <p:nvPr/>
        </p:nvCxnSpPr>
        <p:spPr>
          <a:xfrm>
            <a:off x="4893640" y="3187389"/>
            <a:ext cx="275645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7058ADE-9505-4F27-ABEB-EF344FE871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954257"/>
              </p:ext>
            </p:extLst>
          </p:nvPr>
        </p:nvGraphicFramePr>
        <p:xfrm>
          <a:off x="7836644" y="1457515"/>
          <a:ext cx="2991404" cy="344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0" name="CS ChemDraw Drawing" r:id="rId5" imgW="1555443" imgH="1302782" progId="ChemDraw.Document.6.0">
                  <p:embed/>
                </p:oleObj>
              </mc:Choice>
              <mc:Fallback>
                <p:oleObj name="CS ChemDraw Drawing" r:id="rId5" imgW="1555443" imgH="13027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36644" y="1457515"/>
                        <a:ext cx="2991404" cy="3448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62E3D44-7CD6-45D9-8EB1-D03E31176F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470899"/>
              </p:ext>
            </p:extLst>
          </p:nvPr>
        </p:nvGraphicFramePr>
        <p:xfrm>
          <a:off x="3560112" y="2070439"/>
          <a:ext cx="921089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1" name="CS ChemDraw Drawing" r:id="rId7" imgW="450969" imgH="753931" progId="ChemDraw.Document.6.0">
                  <p:embed/>
                </p:oleObj>
              </mc:Choice>
              <mc:Fallback>
                <p:oleObj name="CS ChemDraw Drawing" r:id="rId7" imgW="450969" imgH="7539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60112" y="2070439"/>
                        <a:ext cx="921089" cy="153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>
            <a:extLst>
              <a:ext uri="{FF2B5EF4-FFF2-40B4-BE49-F238E27FC236}">
                <a16:creationId xmlns:a16="http://schemas.microsoft.com/office/drawing/2014/main" id="{48F94371-C88E-4CC9-AFC2-C6CC04C9769B}"/>
              </a:ext>
            </a:extLst>
          </p:cNvPr>
          <p:cNvSpPr/>
          <p:nvPr/>
        </p:nvSpPr>
        <p:spPr>
          <a:xfrm>
            <a:off x="5079170" y="2516416"/>
            <a:ext cx="238539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MY" dirty="0"/>
              <a:t>Cu(II)@PAM</a:t>
            </a:r>
          </a:p>
          <a:p>
            <a:pPr algn="ctr"/>
            <a:r>
              <a:rPr lang="en-MY" dirty="0"/>
              <a:t>base, heat, solvent</a:t>
            </a:r>
          </a:p>
        </p:txBody>
      </p:sp>
      <p:sp>
        <p:nvSpPr>
          <p:cNvPr id="31" name="Plus Sign 30">
            <a:extLst>
              <a:ext uri="{FF2B5EF4-FFF2-40B4-BE49-F238E27FC236}">
                <a16:creationId xmlns:a16="http://schemas.microsoft.com/office/drawing/2014/main" id="{3F1C7F25-C19E-4625-B8E3-43850E9E64A5}"/>
              </a:ext>
            </a:extLst>
          </p:cNvPr>
          <p:cNvSpPr/>
          <p:nvPr/>
        </p:nvSpPr>
        <p:spPr>
          <a:xfrm>
            <a:off x="2401209" y="2636532"/>
            <a:ext cx="662599" cy="700234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MY"/>
          </a:p>
        </p:txBody>
      </p:sp>
    </p:spTree>
    <p:extLst>
      <p:ext uri="{BB962C8B-B14F-4D97-AF65-F5344CB8AC3E}">
        <p14:creationId xmlns:p14="http://schemas.microsoft.com/office/powerpoint/2010/main" val="39469314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result</a:t>
            </a:r>
          </a:p>
        </p:txBody>
      </p:sp>
    </p:spTree>
    <p:extLst>
      <p:ext uri="{BB962C8B-B14F-4D97-AF65-F5344CB8AC3E}">
        <p14:creationId xmlns:p14="http://schemas.microsoft.com/office/powerpoint/2010/main" val="253516763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12FB17-542F-454A-9887-7D147AA0EB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8706" y="144379"/>
            <a:ext cx="10396882" cy="698776"/>
          </a:xfrm>
        </p:spPr>
        <p:txBody>
          <a:bodyPr>
            <a:noAutofit/>
          </a:bodyPr>
          <a:lstStyle/>
          <a:p>
            <a:r>
              <a:rPr lang="en-US" sz="4800" cap="none" dirty="0"/>
              <a:t>Product</a:t>
            </a:r>
            <a:endParaRPr lang="en-GB" sz="4800" cap="none" dirty="0"/>
          </a:p>
        </p:txBody>
      </p:sp>
      <p:sp>
        <p:nvSpPr>
          <p:cNvPr id="7" name="Arrow: Right 6">
            <a:extLst>
              <a:ext uri="{FF2B5EF4-FFF2-40B4-BE49-F238E27FC236}">
                <a16:creationId xmlns:a16="http://schemas.microsoft.com/office/drawing/2014/main" id="{85E50F12-6D6F-483B-B750-91093916444A}"/>
              </a:ext>
            </a:extLst>
          </p:cNvPr>
          <p:cNvSpPr/>
          <p:nvPr/>
        </p:nvSpPr>
        <p:spPr>
          <a:xfrm>
            <a:off x="3799346" y="1929062"/>
            <a:ext cx="644408" cy="65772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Arrow: Right 7">
            <a:extLst>
              <a:ext uri="{FF2B5EF4-FFF2-40B4-BE49-F238E27FC236}">
                <a16:creationId xmlns:a16="http://schemas.microsoft.com/office/drawing/2014/main" id="{09C7B878-0B0D-477C-9519-37AE39FE3629}"/>
              </a:ext>
            </a:extLst>
          </p:cNvPr>
          <p:cNvSpPr/>
          <p:nvPr/>
        </p:nvSpPr>
        <p:spPr>
          <a:xfrm>
            <a:off x="7908666" y="1915410"/>
            <a:ext cx="644408" cy="65772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A596FE5-964F-4C10-B38A-3E8D6D8645E0}"/>
                  </a:ext>
                </a:extLst>
              </p:cNvPr>
              <p:cNvSpPr txBox="1"/>
              <p:nvPr/>
            </p:nvSpPr>
            <p:spPr>
              <a:xfrm>
                <a:off x="4529137" y="3399184"/>
                <a:ext cx="3133725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ellulose from Pandanus fruit </a:t>
                </a:r>
                <a:r>
                  <a:rPr lang="en-US" dirty="0" err="1"/>
                  <a:t>fibre</a:t>
                </a:r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Extraction: </a:t>
                </a:r>
                <a:r>
                  <a:rPr lang="en-US" dirty="0">
                    <a:latin typeface="+mj-lt"/>
                  </a:rPr>
                  <a:t>49.5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.0</m:t>
                    </m:r>
                  </m:oMath>
                </a14:m>
                <a:r>
                  <a:rPr lang="en-US" dirty="0">
                    <a:latin typeface="+mj-lt"/>
                  </a:rPr>
                  <a:t>g </a:t>
                </a:r>
                <a:r>
                  <a:rPr lang="en-US" dirty="0"/>
                  <a:t>from 100g dried fruit </a:t>
                </a:r>
                <a:r>
                  <a:rPr lang="en-US" dirty="0" err="1"/>
                  <a:t>fibre</a:t>
                </a:r>
                <a:endParaRPr lang="en-US" dirty="0"/>
              </a:p>
              <a:p>
                <a:r>
                  <a:rPr lang="en-GB" dirty="0" err="1"/>
                  <a:t>Yeld</a:t>
                </a:r>
                <a:r>
                  <a:rPr lang="en-GB" dirty="0"/>
                  <a:t>: (</a:t>
                </a:r>
                <a14:m>
                  <m:oMath xmlns:m="http://schemas.openxmlformats.org/officeDocument/2006/math">
                    <m:r>
                      <a:rPr lang="en-GB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0</m:t>
                    </m:r>
                  </m:oMath>
                </a14:m>
                <a:r>
                  <a:rPr lang="en-GB" dirty="0"/>
                  <a:t>%)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A596FE5-964F-4C10-B38A-3E8D6D8645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9137" y="3399184"/>
                <a:ext cx="3133725" cy="1754326"/>
              </a:xfrm>
              <a:prstGeom prst="rect">
                <a:avLst/>
              </a:prstGeom>
              <a:blipFill>
                <a:blip r:embed="rId2"/>
                <a:stretch>
                  <a:fillRect l="-1751" t="-2091" b="-4878"/>
                </a:stretch>
              </a:blipFill>
            </p:spPr>
            <p:txBody>
              <a:bodyPr/>
              <a:lstStyle/>
              <a:p>
                <a:r>
                  <a:rPr lang="en-M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3F76F5E6-ED67-46A7-B4D8-8A24976A71E2}"/>
              </a:ext>
            </a:extLst>
          </p:cNvPr>
          <p:cNvSpPr txBox="1"/>
          <p:nvPr/>
        </p:nvSpPr>
        <p:spPr>
          <a:xfrm>
            <a:off x="8496670" y="3451677"/>
            <a:ext cx="31338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(nanocellulose)</a:t>
            </a:r>
          </a:p>
          <a:p>
            <a:endParaRPr lang="en-US" dirty="0"/>
          </a:p>
          <a:p>
            <a:endParaRPr lang="en-GB" dirty="0"/>
          </a:p>
        </p:txBody>
      </p:sp>
      <p:pic>
        <p:nvPicPr>
          <p:cNvPr id="13" name="Picture 12" descr="A pile of food&#10;&#10;Description automatically generated">
            <a:extLst>
              <a:ext uri="{FF2B5EF4-FFF2-40B4-BE49-F238E27FC236}">
                <a16:creationId xmlns:a16="http://schemas.microsoft.com/office/drawing/2014/main" id="{D9FA6481-1129-4504-8EB5-FE0FB02046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8415" y="1047777"/>
            <a:ext cx="2972154" cy="2385851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3D9A833A-A5F2-40F6-99BE-DCD2DE90DF95}"/>
              </a:ext>
            </a:extLst>
          </p:cNvPr>
          <p:cNvSpPr txBox="1"/>
          <p:nvPr/>
        </p:nvSpPr>
        <p:spPr>
          <a:xfrm>
            <a:off x="367630" y="3514745"/>
            <a:ext cx="31337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ndanus fruit and its </a:t>
            </a:r>
            <a:r>
              <a:rPr lang="en-US" dirty="0" err="1"/>
              <a:t>fibre</a:t>
            </a:r>
            <a:endParaRPr lang="en-US" dirty="0"/>
          </a:p>
          <a:p>
            <a:endParaRPr lang="en-US" dirty="0"/>
          </a:p>
          <a:p>
            <a:endParaRPr lang="en-GB" dirty="0"/>
          </a:p>
        </p:txBody>
      </p:sp>
      <p:pic>
        <p:nvPicPr>
          <p:cNvPr id="16" name="Picture 15" descr="A bowl of rice&#10;&#10;Description automatically generated">
            <a:extLst>
              <a:ext uri="{FF2B5EF4-FFF2-40B4-BE49-F238E27FC236}">
                <a16:creationId xmlns:a16="http://schemas.microsoft.com/office/drawing/2014/main" id="{60B59C9E-B44B-4743-9BAA-ABFF03DAF4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4824756" y="694050"/>
            <a:ext cx="2351407" cy="3058861"/>
          </a:xfrm>
          <a:prstGeom prst="rect">
            <a:avLst/>
          </a:prstGeom>
        </p:spPr>
      </p:pic>
      <p:pic>
        <p:nvPicPr>
          <p:cNvPr id="18" name="Picture 17" descr="A picture containing sugar, penguin, sitting, black&#10;&#10;Description automatically generated">
            <a:extLst>
              <a:ext uri="{FF2B5EF4-FFF2-40B4-BE49-F238E27FC236}">
                <a16:creationId xmlns:a16="http://schemas.microsoft.com/office/drawing/2014/main" id="{38844AB3-89EA-4933-86E7-25611F7B6BA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5400000">
            <a:off x="9035467" y="785677"/>
            <a:ext cx="2351406" cy="28756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88014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B5A029EF-7A88-474F-AE77-756194C7BF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0902876" cy="1166191"/>
          </a:xfrm>
        </p:spPr>
        <p:txBody>
          <a:bodyPr>
            <a:noAutofit/>
          </a:bodyPr>
          <a:lstStyle/>
          <a:p>
            <a:r>
              <a:rPr lang="en-US" sz="4000" cap="none" dirty="0"/>
              <a:t>Physical stability of cellulose and nanocellulose</a:t>
            </a:r>
            <a:endParaRPr lang="en-GB" sz="4000" cap="none" dirty="0"/>
          </a:p>
        </p:txBody>
      </p:sp>
      <p:pic>
        <p:nvPicPr>
          <p:cNvPr id="8" name="Picture 7" descr="A picture containing table, cup, sitting, coffee&#10;&#10;Description automatically generated">
            <a:extLst>
              <a:ext uri="{FF2B5EF4-FFF2-40B4-BE49-F238E27FC236}">
                <a16:creationId xmlns:a16="http://schemas.microsoft.com/office/drawing/2014/main" id="{F6AB80BF-CD10-4F86-8515-9E4C9B9152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15659" y="1166190"/>
            <a:ext cx="4962992" cy="4125337"/>
          </a:xfrm>
          <a:prstGeom prst="rect">
            <a:avLst/>
          </a:prstGeom>
        </p:spPr>
      </p:pic>
      <p:pic>
        <p:nvPicPr>
          <p:cNvPr id="10" name="Picture 9" descr="A picture containing indoor, table, sitting, bottle&#10;&#10;Description automatically generated">
            <a:extLst>
              <a:ext uri="{FF2B5EF4-FFF2-40B4-BE49-F238E27FC236}">
                <a16:creationId xmlns:a16="http://schemas.microsoft.com/office/drawing/2014/main" id="{66F80824-1133-4BD2-AC14-60B0C22F5B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2379" y="1166189"/>
            <a:ext cx="5029059" cy="412533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9AB6404-93E9-49BA-9003-884C9A09F0C7}"/>
              </a:ext>
            </a:extLst>
          </p:cNvPr>
          <p:cNvSpPr txBox="1"/>
          <p:nvPr/>
        </p:nvSpPr>
        <p:spPr>
          <a:xfrm>
            <a:off x="1534921" y="5685187"/>
            <a:ext cx="280397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/>
              <a:t>15 min String</a:t>
            </a:r>
            <a:endParaRPr lang="en-MY" sz="3000" b="1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548F537-D64B-426B-A928-F5E52A92BB03}"/>
              </a:ext>
            </a:extLst>
          </p:cNvPr>
          <p:cNvSpPr txBox="1"/>
          <p:nvPr/>
        </p:nvSpPr>
        <p:spPr>
          <a:xfrm>
            <a:off x="7778455" y="5691811"/>
            <a:ext cx="323133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/>
              <a:t>Leave For 3 hour</a:t>
            </a:r>
            <a:endParaRPr lang="en-MY" sz="3000" b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31C29B1-B585-48DD-BF75-4C3A52FF6A42}"/>
              </a:ext>
            </a:extLst>
          </p:cNvPr>
          <p:cNvSpPr txBox="1"/>
          <p:nvPr/>
        </p:nvSpPr>
        <p:spPr>
          <a:xfrm>
            <a:off x="7457315" y="4890713"/>
            <a:ext cx="109428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Cellulose</a:t>
            </a:r>
            <a:endParaRPr lang="en-MY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77EA2E5-CAFA-4522-B25F-9BE984F84845}"/>
              </a:ext>
            </a:extLst>
          </p:cNvPr>
          <p:cNvSpPr txBox="1"/>
          <p:nvPr/>
        </p:nvSpPr>
        <p:spPr>
          <a:xfrm>
            <a:off x="9715818" y="4944860"/>
            <a:ext cx="158786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nanocellulose</a:t>
            </a:r>
            <a:endParaRPr lang="en-MY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3FE0D5C-E372-4DE2-B255-33D571CEC22E}"/>
              </a:ext>
            </a:extLst>
          </p:cNvPr>
          <p:cNvSpPr txBox="1"/>
          <p:nvPr/>
        </p:nvSpPr>
        <p:spPr>
          <a:xfrm>
            <a:off x="864054" y="4944860"/>
            <a:ext cx="109428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Cellulose</a:t>
            </a:r>
            <a:endParaRPr lang="en-MY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8F123C6-10FA-4CC2-A1EC-2DC2AA607B1C}"/>
              </a:ext>
            </a:extLst>
          </p:cNvPr>
          <p:cNvSpPr txBox="1"/>
          <p:nvPr/>
        </p:nvSpPr>
        <p:spPr>
          <a:xfrm>
            <a:off x="3527499" y="4936572"/>
            <a:ext cx="156133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nanocellulose</a:t>
            </a:r>
            <a:endParaRPr lang="en-MY" dirty="0"/>
          </a:p>
        </p:txBody>
      </p:sp>
    </p:spTree>
    <p:extLst>
      <p:ext uri="{BB962C8B-B14F-4D97-AF65-F5344CB8AC3E}">
        <p14:creationId xmlns:p14="http://schemas.microsoft.com/office/powerpoint/2010/main" val="40313132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4000"/>
                <a:satMod val="80000"/>
                <a:lumMod val="106000"/>
              </a:schemeClr>
            </a:gs>
            <a:gs pos="100000">
              <a:schemeClr val="bg2">
                <a:shade val="80000"/>
              </a:schemeClr>
            </a:gs>
          </a:gsLst>
          <a:path path="circle">
            <a:fillToRect l="43000" r="43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0CABCAE3-64FC-4149-819F-2C1812824154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12FDCFE-9AD2-4D8A-8CBF-B3AA37EBF6DD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FBD463FC-4CA8-4FF4-85A3-AF9F4B98D210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ECF35C3-8B44-4F4B-BD25-4C01823DB22A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 useBgFill="1">
        <p:nvSpPr>
          <p:cNvPr id="20" name="Rectangle 19">
            <a:extLst>
              <a:ext uri="{FF2B5EF4-FFF2-40B4-BE49-F238E27FC236}">
                <a16:creationId xmlns:a16="http://schemas.microsoft.com/office/drawing/2014/main" id="{CE2313CB-AD5A-4ABF-8017-2F3888D07300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" y="0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FDE009D9-E9CB-4EBB-A0C6-C345F84959D4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8F1B6E4-7067-4C53-A6CF-E99380FF8C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5672" y="4499495"/>
            <a:ext cx="9299965" cy="551528"/>
          </a:xfrm>
        </p:spPr>
        <p:txBody>
          <a:bodyPr vert="horz" lIns="91440" tIns="45720" rIns="91440" bIns="0" rtlCol="0" anchor="b">
            <a:noAutofit/>
          </a:bodyPr>
          <a:lstStyle/>
          <a:p>
            <a:r>
              <a:rPr lang="en-US" sz="4500" cap="none" dirty="0"/>
              <a:t>Particle size and zeta potential analysis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230FFF44-4B6D-47A3-8EF6-EC72DA2A7FFD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445672" y="323838"/>
            <a:ext cx="9299965" cy="3652791"/>
            <a:chOff x="1445672" y="323838"/>
            <a:chExt cx="9299965" cy="3652791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02C9BEEC-0281-408B-840C-9C73B781A9CC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445672" y="323838"/>
              <a:ext cx="9299965" cy="365279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6A308C4D-7B09-4FA1-B1F7-77E5C3FDF503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758238" y="647445"/>
              <a:ext cx="8673013" cy="3002215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8" name="Rectangle 27">
            <a:extLst>
              <a:ext uri="{FF2B5EF4-FFF2-40B4-BE49-F238E27FC236}">
                <a16:creationId xmlns:a16="http://schemas.microsoft.com/office/drawing/2014/main" id="{EC547D0E-8A87-4725-8224-311D6A772966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913410" y="806495"/>
            <a:ext cx="8347608" cy="2678774"/>
          </a:xfrm>
          <a:prstGeom prst="rect">
            <a:avLst/>
          </a:prstGeom>
          <a:solidFill>
            <a:schemeClr val="bg1"/>
          </a:solidFill>
          <a:ln w="6350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 descr="Chart, histogram&#10;&#10;Description automatically generated">
            <a:extLst>
              <a:ext uri="{FF2B5EF4-FFF2-40B4-BE49-F238E27FC236}">
                <a16:creationId xmlns:a16="http://schemas.microsoft.com/office/drawing/2014/main" id="{A1A18641-050F-4CCB-AB24-B34BA0A0A6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30982" y="805432"/>
            <a:ext cx="8330036" cy="2678773"/>
          </a:xfrm>
          <a:prstGeom prst="rect">
            <a:avLst/>
          </a:prstGeom>
        </p:spPr>
      </p:pic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3E5C3848-5A58-4B84-AFBB-E7D9B99EB1EA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1776728" y="5027185"/>
            <a:ext cx="864301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32" name="Picture 31">
            <a:extLst>
              <a:ext uri="{FF2B5EF4-FFF2-40B4-BE49-F238E27FC236}">
                <a16:creationId xmlns:a16="http://schemas.microsoft.com/office/drawing/2014/main" id="{3A580E99-2B1B-4372-A707-20312A9403A1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63B4A4AA-0179-4AB7-8EED-031600A724D6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70278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210D9E-AC15-46DD-8623-635FBC334D0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9354" y="1749015"/>
            <a:ext cx="9755187" cy="2766528"/>
          </a:xfrm>
        </p:spPr>
        <p:txBody>
          <a:bodyPr>
            <a:normAutofit/>
          </a:bodyPr>
          <a:lstStyle/>
          <a:p>
            <a:r>
              <a:rPr lang="en-US" dirty="0"/>
              <a:t>Background</a:t>
            </a:r>
            <a:br>
              <a:rPr lang="en-US" dirty="0"/>
            </a:br>
            <a:endParaRPr lang="en-MY" dirty="0"/>
          </a:p>
        </p:txBody>
      </p:sp>
    </p:spTree>
    <p:extLst>
      <p:ext uri="{BB962C8B-B14F-4D97-AF65-F5344CB8AC3E}">
        <p14:creationId xmlns:p14="http://schemas.microsoft.com/office/powerpoint/2010/main" val="63569806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12FB17-542F-454A-9887-7D147AA0EB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8706" y="144379"/>
            <a:ext cx="10396882" cy="698776"/>
          </a:xfrm>
        </p:spPr>
        <p:txBody>
          <a:bodyPr>
            <a:noAutofit/>
          </a:bodyPr>
          <a:lstStyle/>
          <a:p>
            <a:r>
              <a:rPr lang="en-US" sz="4800" cap="none" dirty="0"/>
              <a:t>Product</a:t>
            </a:r>
            <a:endParaRPr lang="en-GB" sz="4800" cap="none" dirty="0"/>
          </a:p>
        </p:txBody>
      </p:sp>
      <p:sp>
        <p:nvSpPr>
          <p:cNvPr id="7" name="Arrow: Right 6">
            <a:extLst>
              <a:ext uri="{FF2B5EF4-FFF2-40B4-BE49-F238E27FC236}">
                <a16:creationId xmlns:a16="http://schemas.microsoft.com/office/drawing/2014/main" id="{85E50F12-6D6F-483B-B750-91093916444A}"/>
              </a:ext>
            </a:extLst>
          </p:cNvPr>
          <p:cNvSpPr/>
          <p:nvPr/>
        </p:nvSpPr>
        <p:spPr>
          <a:xfrm>
            <a:off x="3546929" y="2358867"/>
            <a:ext cx="644408" cy="65772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A596FE5-964F-4C10-B38A-3E8D6D8645E0}"/>
              </a:ext>
            </a:extLst>
          </p:cNvPr>
          <p:cNvSpPr txBox="1"/>
          <p:nvPr/>
        </p:nvSpPr>
        <p:spPr>
          <a:xfrm>
            <a:off x="4406235" y="4013688"/>
            <a:ext cx="337952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ly(amidoxime) Ligand</a:t>
            </a:r>
          </a:p>
          <a:p>
            <a:endParaRPr lang="en-US" dirty="0"/>
          </a:p>
          <a:p>
            <a:r>
              <a:rPr lang="en-US" dirty="0"/>
              <a:t>Yield: </a:t>
            </a:r>
            <a:r>
              <a:rPr lang="en-US" b="1" dirty="0"/>
              <a:t>28.50g</a:t>
            </a:r>
            <a:r>
              <a:rPr lang="en-US" dirty="0"/>
              <a:t> from 10g dried poly(acrylonitrile)</a:t>
            </a:r>
          </a:p>
          <a:p>
            <a:endParaRPr lang="en-GB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F76F5E6-ED67-46A7-B4D8-8A24976A71E2}"/>
              </a:ext>
            </a:extLst>
          </p:cNvPr>
          <p:cNvSpPr txBox="1"/>
          <p:nvPr/>
        </p:nvSpPr>
        <p:spPr>
          <a:xfrm>
            <a:off x="8460830" y="4013688"/>
            <a:ext cx="3133856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u(II)@PAM</a:t>
            </a:r>
          </a:p>
          <a:p>
            <a:pPr algn="ctr"/>
            <a:endParaRPr lang="en-US" dirty="0"/>
          </a:p>
          <a:p>
            <a:pPr algn="just"/>
            <a:r>
              <a:rPr lang="en-US" dirty="0"/>
              <a:t>ICP-OES= </a:t>
            </a:r>
            <a:r>
              <a:rPr lang="en-US" sz="2000" dirty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0.50mmol/g of copper</a:t>
            </a:r>
            <a:endParaRPr lang="en-US" sz="2000" dirty="0"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9FF6980-3BA4-4AC3-BB91-7F13E3D25DF2}"/>
              </a:ext>
            </a:extLst>
          </p:cNvPr>
          <p:cNvSpPr txBox="1"/>
          <p:nvPr/>
        </p:nvSpPr>
        <p:spPr>
          <a:xfrm>
            <a:off x="85409" y="4013688"/>
            <a:ext cx="287561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oly(acrylonitrile) </a:t>
            </a:r>
          </a:p>
          <a:p>
            <a:endParaRPr lang="en-US" dirty="0"/>
          </a:p>
          <a:p>
            <a:r>
              <a:rPr lang="en-US" dirty="0"/>
              <a:t>Yield: </a:t>
            </a:r>
            <a:r>
              <a:rPr lang="en-US" b="1" dirty="0"/>
              <a:t>18.15 g</a:t>
            </a:r>
            <a:r>
              <a:rPr lang="en-US" dirty="0"/>
              <a:t> from 10g dried nanocellulose</a:t>
            </a:r>
          </a:p>
          <a:p>
            <a:endParaRPr lang="en-GB" dirty="0"/>
          </a:p>
        </p:txBody>
      </p:sp>
      <p:sp>
        <p:nvSpPr>
          <p:cNvPr id="33" name="Arrow: Right 32">
            <a:extLst>
              <a:ext uri="{FF2B5EF4-FFF2-40B4-BE49-F238E27FC236}">
                <a16:creationId xmlns:a16="http://schemas.microsoft.com/office/drawing/2014/main" id="{62DCC204-19A8-4107-B3F9-CE20619D4BCE}"/>
              </a:ext>
            </a:extLst>
          </p:cNvPr>
          <p:cNvSpPr/>
          <p:nvPr/>
        </p:nvSpPr>
        <p:spPr>
          <a:xfrm>
            <a:off x="7652679" y="2336839"/>
            <a:ext cx="644408" cy="65772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" name="Picture 3" descr="A picture containing flour, sugar, cake, sheep&#10;&#10;Description automatically generated">
            <a:extLst>
              <a:ext uri="{FF2B5EF4-FFF2-40B4-BE49-F238E27FC236}">
                <a16:creationId xmlns:a16="http://schemas.microsoft.com/office/drawing/2014/main" id="{DD6B3992-0AF7-438D-A771-4200DD6445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2987" y="1512028"/>
            <a:ext cx="2875611" cy="2351406"/>
          </a:xfrm>
          <a:prstGeom prst="rect">
            <a:avLst/>
          </a:prstGeom>
        </p:spPr>
      </p:pic>
      <p:pic>
        <p:nvPicPr>
          <p:cNvPr id="6" name="Picture 5" descr="A picture containing cup, coffee, indoor, plate&#10;&#10;Description automatically generated">
            <a:extLst>
              <a:ext uri="{FF2B5EF4-FFF2-40B4-BE49-F238E27FC236}">
                <a16:creationId xmlns:a16="http://schemas.microsoft.com/office/drawing/2014/main" id="{7395569E-53EC-453A-82D5-C37E74A58A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4746305" y="1223363"/>
            <a:ext cx="2351406" cy="2884680"/>
          </a:xfrm>
          <a:prstGeom prst="rect">
            <a:avLst/>
          </a:prstGeom>
        </p:spPr>
      </p:pic>
      <p:pic>
        <p:nvPicPr>
          <p:cNvPr id="12" name="Picture 11" descr="A picture containing cup, coffee, table, sitting&#10;&#10;Description automatically generated">
            <a:extLst>
              <a:ext uri="{FF2B5EF4-FFF2-40B4-BE49-F238E27FC236}">
                <a16:creationId xmlns:a16="http://schemas.microsoft.com/office/drawing/2014/main" id="{399A32FA-1032-47D7-B06B-3052B26590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85418" y="1537135"/>
            <a:ext cx="2884680" cy="2346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000661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7F7FC3-4064-4C31-9EC6-C72E2E0130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0016" y="136478"/>
            <a:ext cx="10396882" cy="855126"/>
          </a:xfrm>
        </p:spPr>
        <p:txBody>
          <a:bodyPr>
            <a:normAutofit/>
          </a:bodyPr>
          <a:lstStyle/>
          <a:p>
            <a:r>
              <a:rPr lang="en-US" sz="4800" cap="none" dirty="0"/>
              <a:t>FT-IR Analysis</a:t>
            </a:r>
            <a:endParaRPr lang="en-GB" sz="4800" cap="none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C587CB6-DDD2-4345-9A8A-1C9298209A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643661"/>
              </p:ext>
            </p:extLst>
          </p:nvPr>
        </p:nvGraphicFramePr>
        <p:xfrm>
          <a:off x="290015" y="1033845"/>
          <a:ext cx="6813149" cy="5013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0" name="Graph" r:id="rId3" imgW="4159800" imgH="2886840" progId="Origin50.Graph">
                  <p:embed/>
                </p:oleObj>
              </mc:Choice>
              <mc:Fallback>
                <p:oleObj name="Graph" r:id="rId3" imgW="4159800" imgH="288684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0015" y="1033845"/>
                        <a:ext cx="6813149" cy="501308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4B1F0B4-5F5A-404B-A4D0-B7B5305E6C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815315"/>
              </p:ext>
            </p:extLst>
          </p:nvPr>
        </p:nvGraphicFramePr>
        <p:xfrm>
          <a:off x="7354957" y="2237686"/>
          <a:ext cx="4766002" cy="1751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1" name="CS ChemDraw Drawing" r:id="rId5" imgW="2622441" imgH="985649" progId="ChemDraw.Document.6.0">
                  <p:embed/>
                </p:oleObj>
              </mc:Choice>
              <mc:Fallback>
                <p:oleObj name="CS ChemDraw Drawing" r:id="rId5" imgW="2622441" imgH="9856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54957" y="2237686"/>
                        <a:ext cx="4766002" cy="175138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A3922F3-CB06-493F-9716-4247F00EE8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141643"/>
              </p:ext>
            </p:extLst>
          </p:nvPr>
        </p:nvGraphicFramePr>
        <p:xfrm>
          <a:off x="7354957" y="4295544"/>
          <a:ext cx="4766002" cy="1751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2" name="CS ChemDraw Drawing" r:id="rId7" imgW="2622441" imgH="1419910" progId="ChemDraw.Document.6.0">
                  <p:embed/>
                </p:oleObj>
              </mc:Choice>
              <mc:Fallback>
                <p:oleObj name="CS ChemDraw Drawing" r:id="rId7" imgW="2622441" imgH="14199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54957" y="4295544"/>
                        <a:ext cx="4766002" cy="175138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5262DC1-C16E-493A-BAB6-2E5263E8F1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627826"/>
              </p:ext>
            </p:extLst>
          </p:nvPr>
        </p:nvGraphicFramePr>
        <p:xfrm>
          <a:off x="7354957" y="136478"/>
          <a:ext cx="4766001" cy="179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3" name="CS ChemDraw Drawing" r:id="rId9" imgW="2094837" imgH="1062184" progId="ChemDraw.Document.6.0">
                  <p:embed/>
                </p:oleObj>
              </mc:Choice>
              <mc:Fallback>
                <p:oleObj name="CS ChemDraw Drawing" r:id="rId9" imgW="2094837" imgH="106218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54957" y="136478"/>
                        <a:ext cx="4766001" cy="179473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70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close up of wood&#10;&#10;Description automatically generated">
            <a:extLst>
              <a:ext uri="{FF2B5EF4-FFF2-40B4-BE49-F238E27FC236}">
                <a16:creationId xmlns:a16="http://schemas.microsoft.com/office/drawing/2014/main" id="{39BFD3E4-9096-480B-A00B-222BCF3FA5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51123" y="940559"/>
            <a:ext cx="5344059" cy="3879065"/>
          </a:xfrm>
          <a:prstGeom prst="rect">
            <a:avLst/>
          </a:prstGeom>
        </p:spPr>
      </p:pic>
      <p:pic>
        <p:nvPicPr>
          <p:cNvPr id="4" name="Picture 3" descr="A crab on a black background&#10;&#10;Description automatically generated">
            <a:extLst>
              <a:ext uri="{FF2B5EF4-FFF2-40B4-BE49-F238E27FC236}">
                <a16:creationId xmlns:a16="http://schemas.microsoft.com/office/drawing/2014/main" id="{8CD7AA3A-8C03-4C65-9B3D-0098574753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444" y="945810"/>
            <a:ext cx="5350419" cy="391216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30CE586-EAB4-4A98-8D32-71E2FD79F0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5333" y="16148"/>
            <a:ext cx="10396882" cy="834189"/>
          </a:xfrm>
        </p:spPr>
        <p:txBody>
          <a:bodyPr>
            <a:normAutofit/>
          </a:bodyPr>
          <a:lstStyle/>
          <a:p>
            <a:r>
              <a:rPr lang="en-US" sz="4800" cap="none" dirty="0"/>
              <a:t>FE-SEM Analysis</a:t>
            </a:r>
            <a:endParaRPr lang="en-GB" sz="4800" cap="none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C881895-1A38-441D-ACF4-3BAAF241C187}"/>
              </a:ext>
            </a:extLst>
          </p:cNvPr>
          <p:cNvSpPr txBox="1"/>
          <p:nvPr/>
        </p:nvSpPr>
        <p:spPr>
          <a:xfrm>
            <a:off x="1344439" y="4968328"/>
            <a:ext cx="384866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/>
              <a:t>Pandanus fruit fiber</a:t>
            </a:r>
            <a:endParaRPr lang="en-GB" sz="25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23A044B-4191-4A13-9F57-3DB4163E8CDF}"/>
              </a:ext>
            </a:extLst>
          </p:cNvPr>
          <p:cNvSpPr txBox="1"/>
          <p:nvPr/>
        </p:nvSpPr>
        <p:spPr>
          <a:xfrm>
            <a:off x="7773550" y="4926193"/>
            <a:ext cx="297521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500" dirty="0"/>
              <a:t>Pandanus-cellulose</a:t>
            </a:r>
            <a:endParaRPr lang="en-GB" sz="25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7011CF6-DA9A-4DE6-A6F1-068A2841ED61}"/>
              </a:ext>
            </a:extLst>
          </p:cNvPr>
          <p:cNvSpPr txBox="1"/>
          <p:nvPr/>
        </p:nvSpPr>
        <p:spPr>
          <a:xfrm>
            <a:off x="3957404" y="5752124"/>
            <a:ext cx="401736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/>
              <a:t>Magnification: 1000X</a:t>
            </a:r>
            <a:endParaRPr lang="en-MY" sz="2500" b="1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DA8B4D45-6CDC-4B0D-B5F7-87B247EFF330}"/>
              </a:ext>
            </a:extLst>
          </p:cNvPr>
          <p:cNvSpPr/>
          <p:nvPr/>
        </p:nvSpPr>
        <p:spPr>
          <a:xfrm>
            <a:off x="3151653" y="2641744"/>
            <a:ext cx="675861" cy="477054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MY"/>
          </a:p>
        </p:txBody>
      </p:sp>
      <p:sp>
        <p:nvSpPr>
          <p:cNvPr id="21" name="Arrow: Curved Down 20">
            <a:extLst>
              <a:ext uri="{FF2B5EF4-FFF2-40B4-BE49-F238E27FC236}">
                <a16:creationId xmlns:a16="http://schemas.microsoft.com/office/drawing/2014/main" id="{957337B5-0B1E-4225-B675-4044926F171E}"/>
              </a:ext>
            </a:extLst>
          </p:cNvPr>
          <p:cNvSpPr/>
          <p:nvPr/>
        </p:nvSpPr>
        <p:spPr>
          <a:xfrm rot="1779565">
            <a:off x="2495427" y="1930149"/>
            <a:ext cx="1213229" cy="424386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MY">
              <a:solidFill>
                <a:schemeClr val="tx1"/>
              </a:solidFill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68FE69DD-87DC-4648-A423-DBADA1AC789D}"/>
              </a:ext>
            </a:extLst>
          </p:cNvPr>
          <p:cNvSpPr/>
          <p:nvPr/>
        </p:nvSpPr>
        <p:spPr>
          <a:xfrm>
            <a:off x="8585295" y="2433198"/>
            <a:ext cx="675861" cy="477054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MY"/>
          </a:p>
        </p:txBody>
      </p:sp>
      <p:sp>
        <p:nvSpPr>
          <p:cNvPr id="27" name="Arrow: Curved Up 26">
            <a:extLst>
              <a:ext uri="{FF2B5EF4-FFF2-40B4-BE49-F238E27FC236}">
                <a16:creationId xmlns:a16="http://schemas.microsoft.com/office/drawing/2014/main" id="{129AF353-D467-4AB9-A74A-76D472F66D1D}"/>
              </a:ext>
            </a:extLst>
          </p:cNvPr>
          <p:cNvSpPr/>
          <p:nvPr/>
        </p:nvSpPr>
        <p:spPr>
          <a:xfrm rot="7701259">
            <a:off x="8375301" y="1564392"/>
            <a:ext cx="1010206" cy="59510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MY">
              <a:solidFill>
                <a:schemeClr val="tx1"/>
              </a:solidFill>
            </a:endParaRPr>
          </a:p>
        </p:txBody>
      </p:sp>
      <p:pic>
        <p:nvPicPr>
          <p:cNvPr id="9" name="Picture 8" descr="A picture containing sitting, car, table, small&#10;&#10;Description automatically generated">
            <a:extLst>
              <a:ext uri="{FF2B5EF4-FFF2-40B4-BE49-F238E27FC236}">
                <a16:creationId xmlns:a16="http://schemas.microsoft.com/office/drawing/2014/main" id="{ADE32161-E6E2-4C96-A348-80ABAADF92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2804" y="945810"/>
            <a:ext cx="1987096" cy="1607677"/>
          </a:xfrm>
          <a:prstGeom prst="rect">
            <a:avLst/>
          </a:prstGeom>
        </p:spPr>
      </p:pic>
      <p:pic>
        <p:nvPicPr>
          <p:cNvPr id="16" name="Picture 15" descr="A view of a large rock&#10;&#10;Description automatically generated">
            <a:extLst>
              <a:ext uri="{FF2B5EF4-FFF2-40B4-BE49-F238E27FC236}">
                <a16:creationId xmlns:a16="http://schemas.microsoft.com/office/drawing/2014/main" id="{4F0CE601-FE54-4154-A8F3-D83B0CA3891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27168" y="962526"/>
            <a:ext cx="2054144" cy="1590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31909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picture containing outdoor, photo, building, field&#10;&#10;Description automatically generated">
            <a:extLst>
              <a:ext uri="{FF2B5EF4-FFF2-40B4-BE49-F238E27FC236}">
                <a16:creationId xmlns:a16="http://schemas.microsoft.com/office/drawing/2014/main" id="{58D94726-AA05-4D06-AE11-023A5BC0BB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2354" y="850337"/>
            <a:ext cx="5138492" cy="3997728"/>
          </a:xfrm>
          <a:prstGeom prst="rect">
            <a:avLst/>
          </a:prstGeom>
        </p:spPr>
      </p:pic>
      <p:pic>
        <p:nvPicPr>
          <p:cNvPr id="4" name="Picture 3" descr="A close up of a coral&#10;&#10;Description automatically generated">
            <a:extLst>
              <a:ext uri="{FF2B5EF4-FFF2-40B4-BE49-F238E27FC236}">
                <a16:creationId xmlns:a16="http://schemas.microsoft.com/office/drawing/2014/main" id="{68DFB4EA-FB77-4230-8D33-1C8CFC2698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6548" y="850337"/>
            <a:ext cx="5138491" cy="390048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30CE586-EAB4-4A98-8D32-71E2FD79F0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5333" y="16148"/>
            <a:ext cx="10396882" cy="834189"/>
          </a:xfrm>
        </p:spPr>
        <p:txBody>
          <a:bodyPr>
            <a:normAutofit/>
          </a:bodyPr>
          <a:lstStyle/>
          <a:p>
            <a:r>
              <a:rPr lang="en-US" sz="4800" dirty="0"/>
              <a:t>FE-SEM analysis</a:t>
            </a:r>
            <a:endParaRPr lang="en-GB" sz="4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C881895-1A38-441D-ACF4-3BAAF241C187}"/>
              </a:ext>
            </a:extLst>
          </p:cNvPr>
          <p:cNvSpPr txBox="1"/>
          <p:nvPr/>
        </p:nvSpPr>
        <p:spPr>
          <a:xfrm>
            <a:off x="1877949" y="4788106"/>
            <a:ext cx="440918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/>
              <a:t>nanocellulose</a:t>
            </a:r>
            <a:endParaRPr lang="en-GB" sz="25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7011CF6-DA9A-4DE6-A6F1-068A2841ED61}"/>
              </a:ext>
            </a:extLst>
          </p:cNvPr>
          <p:cNvSpPr txBox="1"/>
          <p:nvPr/>
        </p:nvSpPr>
        <p:spPr>
          <a:xfrm>
            <a:off x="1175744" y="5107952"/>
            <a:ext cx="401736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/>
              <a:t>Magnification: 1000X</a:t>
            </a:r>
            <a:endParaRPr lang="en-MY" sz="2500" b="1" dirty="0"/>
          </a:p>
        </p:txBody>
      </p:sp>
      <p:pic>
        <p:nvPicPr>
          <p:cNvPr id="14" name="Picture 13" descr="A close up of an animal&#10;&#10;Description automatically generated">
            <a:extLst>
              <a:ext uri="{FF2B5EF4-FFF2-40B4-BE49-F238E27FC236}">
                <a16:creationId xmlns:a16="http://schemas.microsoft.com/office/drawing/2014/main" id="{F65786AB-648B-4073-8377-CA258F0333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2354" y="862902"/>
            <a:ext cx="2312898" cy="1850318"/>
          </a:xfrm>
          <a:prstGeom prst="rect">
            <a:avLst/>
          </a:prstGeom>
        </p:spPr>
      </p:pic>
      <p:sp>
        <p:nvSpPr>
          <p:cNvPr id="20" name="Arrow: Curved Down 19">
            <a:extLst>
              <a:ext uri="{FF2B5EF4-FFF2-40B4-BE49-F238E27FC236}">
                <a16:creationId xmlns:a16="http://schemas.microsoft.com/office/drawing/2014/main" id="{38E4EB29-2796-46BE-B580-747251233D9E}"/>
              </a:ext>
            </a:extLst>
          </p:cNvPr>
          <p:cNvSpPr/>
          <p:nvPr/>
        </p:nvSpPr>
        <p:spPr>
          <a:xfrm rot="1779565">
            <a:off x="2577813" y="1677937"/>
            <a:ext cx="1213229" cy="424386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MY">
              <a:solidFill>
                <a:schemeClr val="tx1"/>
              </a:solidFill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0B0739B3-7F5C-4D9E-BC9B-6E126355AA81}"/>
              </a:ext>
            </a:extLst>
          </p:cNvPr>
          <p:cNvSpPr/>
          <p:nvPr/>
        </p:nvSpPr>
        <p:spPr>
          <a:xfrm>
            <a:off x="2662326" y="2289685"/>
            <a:ext cx="1154242" cy="102178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MY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175A4EF-1A49-4FF4-8866-79898800CC3F}"/>
              </a:ext>
            </a:extLst>
          </p:cNvPr>
          <p:cNvSpPr txBox="1"/>
          <p:nvPr/>
        </p:nvSpPr>
        <p:spPr>
          <a:xfrm>
            <a:off x="7979325" y="4815847"/>
            <a:ext cx="322180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/>
              <a:t>Poly(acrylonitrile)</a:t>
            </a:r>
            <a:endParaRPr lang="en-GB" sz="25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6D471DB-2DF4-4D6A-86D7-FB21470F96A4}"/>
              </a:ext>
            </a:extLst>
          </p:cNvPr>
          <p:cNvSpPr txBox="1"/>
          <p:nvPr/>
        </p:nvSpPr>
        <p:spPr>
          <a:xfrm>
            <a:off x="7381160" y="5107952"/>
            <a:ext cx="401736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/>
              <a:t>Magnification: 5000X</a:t>
            </a:r>
            <a:endParaRPr lang="en-MY" sz="2500" b="1" dirty="0"/>
          </a:p>
        </p:txBody>
      </p:sp>
    </p:spTree>
    <p:extLst>
      <p:ext uri="{BB962C8B-B14F-4D97-AF65-F5344CB8AC3E}">
        <p14:creationId xmlns:p14="http://schemas.microsoft.com/office/powerpoint/2010/main" val="2733472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0CE586-EAB4-4A98-8D32-71E2FD79F0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5333" y="16148"/>
            <a:ext cx="10396882" cy="834189"/>
          </a:xfrm>
        </p:spPr>
        <p:txBody>
          <a:bodyPr>
            <a:normAutofit/>
          </a:bodyPr>
          <a:lstStyle/>
          <a:p>
            <a:r>
              <a:rPr lang="en-US" sz="4800" cap="none" dirty="0"/>
              <a:t>FE-SEM Analysis</a:t>
            </a:r>
            <a:endParaRPr lang="en-GB" sz="4800" cap="none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C881895-1A38-441D-ACF4-3BAAF241C187}"/>
              </a:ext>
            </a:extLst>
          </p:cNvPr>
          <p:cNvSpPr txBox="1"/>
          <p:nvPr/>
        </p:nvSpPr>
        <p:spPr>
          <a:xfrm>
            <a:off x="1271221" y="4856231"/>
            <a:ext cx="3337503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/>
              <a:t>Poly(amidoxime)</a:t>
            </a:r>
            <a:endParaRPr lang="en-GB" sz="25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7011CF6-DA9A-4DE6-A6F1-068A2841ED61}"/>
              </a:ext>
            </a:extLst>
          </p:cNvPr>
          <p:cNvSpPr txBox="1"/>
          <p:nvPr/>
        </p:nvSpPr>
        <p:spPr>
          <a:xfrm>
            <a:off x="3933440" y="5725220"/>
            <a:ext cx="401736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/>
              <a:t>Magnification: 5000X</a:t>
            </a:r>
            <a:endParaRPr lang="en-MY" sz="2500" b="1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175A4EF-1A49-4FF4-8866-79898800CC3F}"/>
              </a:ext>
            </a:extLst>
          </p:cNvPr>
          <p:cNvSpPr txBox="1"/>
          <p:nvPr/>
        </p:nvSpPr>
        <p:spPr>
          <a:xfrm>
            <a:off x="7408985" y="4763864"/>
            <a:ext cx="3337503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500" dirty="0"/>
              <a:t>Cu(II)@PAM</a:t>
            </a:r>
            <a:endParaRPr lang="en-GB" sz="2500" dirty="0"/>
          </a:p>
        </p:txBody>
      </p:sp>
      <p:pic>
        <p:nvPicPr>
          <p:cNvPr id="5" name="Picture 4" descr="A close up of a coral&#10;&#10;Description automatically generated">
            <a:extLst>
              <a:ext uri="{FF2B5EF4-FFF2-40B4-BE49-F238E27FC236}">
                <a16:creationId xmlns:a16="http://schemas.microsoft.com/office/drawing/2014/main" id="{DF6398D6-80A9-4FAA-999E-CD0D62167D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0465" y="836455"/>
            <a:ext cx="5101019" cy="3893974"/>
          </a:xfrm>
          <a:prstGeom prst="rect">
            <a:avLst/>
          </a:prstGeom>
        </p:spPr>
      </p:pic>
      <p:pic>
        <p:nvPicPr>
          <p:cNvPr id="9" name="Picture 8" descr="A close up of a flower&#10;&#10;Description automatically generated">
            <a:extLst>
              <a:ext uri="{FF2B5EF4-FFF2-40B4-BE49-F238E27FC236}">
                <a16:creationId xmlns:a16="http://schemas.microsoft.com/office/drawing/2014/main" id="{D1252A49-23A5-4298-8AB8-FA2BC23FC6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836455"/>
            <a:ext cx="5101019" cy="38800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613285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0CE586-EAB4-4A98-8D32-71E2FD79F0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5333" y="16148"/>
            <a:ext cx="12104568" cy="834189"/>
          </a:xfrm>
        </p:spPr>
        <p:txBody>
          <a:bodyPr>
            <a:noAutofit/>
          </a:bodyPr>
          <a:lstStyle/>
          <a:p>
            <a:r>
              <a:rPr lang="en-US" sz="4000" cap="none" dirty="0"/>
              <a:t>Energy Dispersive X-ray Diffraction (EDX Analysis)</a:t>
            </a:r>
            <a:endParaRPr lang="en-GB" sz="4000" cap="none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175A4EF-1A49-4FF4-8866-79898800CC3F}"/>
              </a:ext>
            </a:extLst>
          </p:cNvPr>
          <p:cNvSpPr txBox="1"/>
          <p:nvPr/>
        </p:nvSpPr>
        <p:spPr>
          <a:xfrm>
            <a:off x="1244019" y="4931055"/>
            <a:ext cx="6127133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500" dirty="0"/>
              <a:t>Cu(II)@PAM</a:t>
            </a:r>
            <a:endParaRPr lang="en-GB" sz="25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EFF2EBD-2B0D-415B-8535-9645C67E1069}"/>
              </a:ext>
            </a:extLst>
          </p:cNvPr>
          <p:cNvSpPr txBox="1"/>
          <p:nvPr/>
        </p:nvSpPr>
        <p:spPr>
          <a:xfrm>
            <a:off x="8409483" y="944176"/>
            <a:ext cx="322318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Copper = 35.4%</a:t>
            </a:r>
          </a:p>
          <a:p>
            <a:r>
              <a:rPr lang="en-US" sz="2400" b="1" dirty="0"/>
              <a:t>Carbon = 40.7%</a:t>
            </a:r>
          </a:p>
          <a:p>
            <a:r>
              <a:rPr lang="en-US" sz="2400" b="1" dirty="0"/>
              <a:t>Oxygen = 20.2%</a:t>
            </a:r>
          </a:p>
          <a:p>
            <a:r>
              <a:rPr lang="en-US" sz="2400" b="1" dirty="0"/>
              <a:t>Nitrogen= 3.8%</a:t>
            </a:r>
            <a:endParaRPr lang="en-MY" sz="2400" b="1" dirty="0"/>
          </a:p>
        </p:txBody>
      </p:sp>
      <p:pic>
        <p:nvPicPr>
          <p:cNvPr id="8" name="Picture 7" descr="A circuit board&#10;&#10;Description automatically generated">
            <a:extLst>
              <a:ext uri="{FF2B5EF4-FFF2-40B4-BE49-F238E27FC236}">
                <a16:creationId xmlns:a16="http://schemas.microsoft.com/office/drawing/2014/main" id="{5204828B-FE23-4264-A1E7-E4E14C58C1A1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118" y="944175"/>
            <a:ext cx="7836541" cy="3867667"/>
          </a:xfrm>
          <a:prstGeom prst="rect">
            <a:avLst/>
          </a:prstGeom>
        </p:spPr>
      </p:pic>
      <p:pic>
        <p:nvPicPr>
          <p:cNvPr id="4" name="Picture 3" descr="A picture containing cup, coffee, table, sitting&#10;&#10;Description automatically generated">
            <a:extLst>
              <a:ext uri="{FF2B5EF4-FFF2-40B4-BE49-F238E27FC236}">
                <a16:creationId xmlns:a16="http://schemas.microsoft.com/office/drawing/2014/main" id="{BAD3B0CE-4158-4631-A935-5D07B86432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71718" y="2709394"/>
            <a:ext cx="2698715" cy="2698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391988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39CE02AD-F574-4FCB-862D-7D7F8390A2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0396538" cy="725142"/>
          </a:xfrm>
        </p:spPr>
        <p:txBody>
          <a:bodyPr>
            <a:normAutofit fontScale="90000"/>
          </a:bodyPr>
          <a:lstStyle/>
          <a:p>
            <a:r>
              <a:rPr lang="en-US" sz="4800" dirty="0" err="1"/>
              <a:t>Tga</a:t>
            </a:r>
            <a:r>
              <a:rPr lang="en-US" sz="4800" dirty="0"/>
              <a:t> &amp; DSC</a:t>
            </a:r>
            <a:endParaRPr lang="en-GB" sz="4800" dirty="0"/>
          </a:p>
        </p:txBody>
      </p:sp>
      <p:pic>
        <p:nvPicPr>
          <p:cNvPr id="3" name="Picture 2" descr="A close up of a map&#10;&#10;Description automatically generated">
            <a:extLst>
              <a:ext uri="{FF2B5EF4-FFF2-40B4-BE49-F238E27FC236}">
                <a16:creationId xmlns:a16="http://schemas.microsoft.com/office/drawing/2014/main" id="{9A7D57D3-B923-4710-9873-2EB1F1611B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6426" y="725142"/>
            <a:ext cx="8919148" cy="5405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319536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4000"/>
                <a:satMod val="80000"/>
                <a:lumMod val="106000"/>
              </a:schemeClr>
            </a:gs>
            <a:gs pos="100000">
              <a:schemeClr val="bg2">
                <a:shade val="80000"/>
              </a:schemeClr>
            </a:gs>
          </a:gsLst>
          <a:path path="circle">
            <a:fillToRect l="43000" r="43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1CE580D1-F917-4567-AFB4-99AA9B52ADF0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1F5620B8-A2D8-4568-B566-F0453A0D9167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1C7D2BA4-4B7A-4596-8BCC-5CF715423894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4977F1E1-2B6F-4BB6-899F-67D8764D83C5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 useBgFill="1">
        <p:nvSpPr>
          <p:cNvPr id="18" name="Rectangle 17">
            <a:extLst>
              <a:ext uri="{FF2B5EF4-FFF2-40B4-BE49-F238E27FC236}">
                <a16:creationId xmlns:a16="http://schemas.microsoft.com/office/drawing/2014/main" id="{EC17D08F-2133-44A9-B28C-CB29928FA8D9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" y="0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0CC36881-E309-4C41-8B5B-203AADC15FF6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39CE02AD-F574-4FCB-862D-7D7F8390A2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9301" y="1474969"/>
            <a:ext cx="2823919" cy="1868760"/>
          </a:xfrm>
        </p:spPr>
        <p:txBody>
          <a:bodyPr vert="horz" lIns="91440" tIns="45720" rIns="91440" bIns="0" rtlCol="0" anchor="b">
            <a:normAutofit/>
          </a:bodyPr>
          <a:lstStyle/>
          <a:p>
            <a:r>
              <a:rPr lang="en-US" sz="3600" dirty="0" err="1"/>
              <a:t>Xrd</a:t>
            </a:r>
            <a:r>
              <a:rPr lang="en-US" sz="3600" dirty="0"/>
              <a:t> RESULT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84F2C6A8-7D46-49EA-860B-0F0B0208436C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659301" y="3528543"/>
            <a:ext cx="2823919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pSp>
        <p:nvGrpSpPr>
          <p:cNvPr id="24" name="Group 23">
            <a:extLst>
              <a:ext uri="{FF2B5EF4-FFF2-40B4-BE49-F238E27FC236}">
                <a16:creationId xmlns:a16="http://schemas.microsoft.com/office/drawing/2014/main" id="{AED92372-F778-4E96-9E90-4E63BAF3CAD3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3979389" y="482171"/>
            <a:ext cx="7560115" cy="5149101"/>
            <a:chOff x="7463258" y="583365"/>
            <a:chExt cx="7560115" cy="5181928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EB4EC089-8B60-43F4-9BF5-1F0B0E398E27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7463258" y="583365"/>
              <a:ext cx="7560115" cy="5181928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1C0BAC91-1725-4E5A-92CE-F5A2EB0661A8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7776317" y="915807"/>
              <a:ext cx="6928279" cy="4494927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8" name="Picture 27">
            <a:extLst>
              <a:ext uri="{FF2B5EF4-FFF2-40B4-BE49-F238E27FC236}">
                <a16:creationId xmlns:a16="http://schemas.microsoft.com/office/drawing/2014/main" id="{4B61EBEC-D0CA-456C-98A6-EDA1AC9FB0D6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718A71EB-D327-4458-85FB-26336B2BA01B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65D0AE89-7519-4D54-B807-C79D4FB996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7483" y="694191"/>
            <a:ext cx="7078208" cy="4725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729853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9EEF87-54BE-4D93-92E1-55CF42C4CE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0396882" cy="631817"/>
          </a:xfrm>
        </p:spPr>
        <p:txBody>
          <a:bodyPr>
            <a:normAutofit/>
          </a:bodyPr>
          <a:lstStyle/>
          <a:p>
            <a:r>
              <a:rPr lang="en-US" dirty="0"/>
              <a:t>XPs Analysis</a:t>
            </a:r>
            <a:endParaRPr lang="en-MY" dirty="0"/>
          </a:p>
        </p:txBody>
      </p:sp>
      <p:pic>
        <p:nvPicPr>
          <p:cNvPr id="4" name="Picture 3" descr="A picture containing text, map&#10;&#10;Description automatically generated">
            <a:extLst>
              <a:ext uri="{FF2B5EF4-FFF2-40B4-BE49-F238E27FC236}">
                <a16:creationId xmlns:a16="http://schemas.microsoft.com/office/drawing/2014/main" id="{5C80E6DF-B24B-46CA-9852-33B1B0206FBE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261" y="826690"/>
            <a:ext cx="7122159" cy="4704681"/>
          </a:xfrm>
          <a:prstGeom prst="rect">
            <a:avLst/>
          </a:prstGeom>
          <a:ln>
            <a:solidFill>
              <a:schemeClr val="tx1"/>
            </a:solidFill>
          </a:ln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2E73843-D102-44E4-BFBF-48B795782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511157"/>
              </p:ext>
            </p:extLst>
          </p:nvPr>
        </p:nvGraphicFramePr>
        <p:xfrm>
          <a:off x="8321675" y="277813"/>
          <a:ext cx="3116263" cy="525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8" name="CS ChemDraw Drawing" r:id="rId4" imgW="2653180" imgH="5000129" progId="ChemDraw.Document.6.0">
                  <p:embed/>
                </p:oleObj>
              </mc:Choice>
              <mc:Fallback>
                <p:oleObj name="CS ChemDraw Drawing" r:id="rId4" imgW="2653180" imgH="50001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21675" y="277813"/>
                        <a:ext cx="3116263" cy="5253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308231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1967A6-98B7-4A21-A069-D436EA8F24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0804387" cy="684826"/>
          </a:xfrm>
        </p:spPr>
        <p:txBody>
          <a:bodyPr>
            <a:noAutofit/>
          </a:bodyPr>
          <a:lstStyle/>
          <a:p>
            <a:r>
              <a:rPr lang="en-US" sz="4500" cap="none" dirty="0"/>
              <a:t>Optimization Of Ullmann Reaction</a:t>
            </a:r>
            <a:endParaRPr lang="en-MY" sz="4500" cap="none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2AAF24C-0330-4666-BE4D-4B971BF40F6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9326"/>
          <a:stretch/>
        </p:blipFill>
        <p:spPr>
          <a:xfrm>
            <a:off x="1352802" y="1260723"/>
            <a:ext cx="9451585" cy="3191355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4262672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0" y="156755"/>
            <a:ext cx="11625943" cy="6008914"/>
          </a:xfrm>
        </p:spPr>
        <p:txBody>
          <a:bodyPr>
            <a:noAutofit/>
          </a:bodyPr>
          <a:lstStyle/>
          <a:p>
            <a:pPr marL="615950" indent="-615950" algn="just">
              <a:lnSpc>
                <a:spcPct val="150000"/>
              </a:lnSpc>
              <a:buSzPct val="150000"/>
              <a:buFont typeface="Wingdings" panose="05000000000000000000" pitchFamily="2" charset="2"/>
              <a:buChar char="q"/>
            </a:pPr>
            <a:r>
              <a:rPr lang="en-MY" sz="2200" cap="none" dirty="0">
                <a:latin typeface="+mj-lt"/>
                <a:cs typeface="Times New Roman" panose="02020603050405020304" pitchFamily="18" charset="0"/>
              </a:rPr>
              <a:t>Synthesis process is necessary due to the </a:t>
            </a:r>
            <a:r>
              <a:rPr lang="en-MY" sz="2500" b="1" cap="none" dirty="0">
                <a:latin typeface="+mj-lt"/>
                <a:cs typeface="Times New Roman" panose="02020603050405020304" pitchFamily="18" charset="0"/>
              </a:rPr>
              <a:t>molecular complexity </a:t>
            </a:r>
            <a:r>
              <a:rPr lang="en-MY" sz="2200" cap="none" dirty="0">
                <a:latin typeface="+mj-lt"/>
                <a:cs typeface="Times New Roman" panose="02020603050405020304" pitchFamily="18" charset="0"/>
              </a:rPr>
              <a:t>and various type of </a:t>
            </a:r>
            <a:r>
              <a:rPr lang="en-MY" sz="2500" b="1" cap="none" dirty="0">
                <a:latin typeface="+mj-lt"/>
                <a:cs typeface="Times New Roman" panose="02020603050405020304" pitchFamily="18" charset="0"/>
              </a:rPr>
              <a:t>bond formation</a:t>
            </a:r>
            <a:r>
              <a:rPr lang="en-MY" sz="2500" cap="none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MY" sz="2200" cap="none" dirty="0">
                <a:latin typeface="+mj-lt"/>
                <a:cs typeface="Times New Roman" panose="02020603050405020304" pitchFamily="18" charset="0"/>
              </a:rPr>
              <a:t>through the organic transformations is being grown in parallel fashion.</a:t>
            </a:r>
            <a:endParaRPr lang="en-MY" sz="2200" b="1" cap="none" dirty="0">
              <a:latin typeface="+mj-lt"/>
              <a:cs typeface="Times New Roman" panose="02020603050405020304" pitchFamily="18" charset="0"/>
            </a:endParaRPr>
          </a:p>
          <a:p>
            <a:pPr marL="615950" indent="-615950" algn="just">
              <a:lnSpc>
                <a:spcPct val="150000"/>
              </a:lnSpc>
              <a:buSzPct val="150000"/>
              <a:buFont typeface="Wingdings" panose="05000000000000000000" pitchFamily="2" charset="2"/>
              <a:buChar char="q"/>
            </a:pPr>
            <a:r>
              <a:rPr lang="en-MY" sz="2200" cap="none" dirty="0">
                <a:latin typeface="+mj-lt"/>
                <a:cs typeface="Times New Roman" panose="02020603050405020304" pitchFamily="18" charset="0"/>
              </a:rPr>
              <a:t>C‐C or C-N bonds formation (cross-coupling) reactions are </a:t>
            </a:r>
            <a:r>
              <a:rPr lang="en-MY" sz="2500" b="1" cap="none" dirty="0">
                <a:latin typeface="+mj-lt"/>
                <a:cs typeface="Times New Roman" panose="02020603050405020304" pitchFamily="18" charset="0"/>
              </a:rPr>
              <a:t>important</a:t>
            </a:r>
            <a:r>
              <a:rPr lang="en-MY" sz="2200" cap="none" dirty="0">
                <a:latin typeface="+mj-lt"/>
                <a:cs typeface="Times New Roman" panose="02020603050405020304" pitchFamily="18" charset="0"/>
              </a:rPr>
              <a:t> for the synthesis of essential chemicals such as:</a:t>
            </a:r>
          </a:p>
          <a:p>
            <a:pPr marL="0" indent="0" algn="just">
              <a:lnSpc>
                <a:spcPct val="150000"/>
              </a:lnSpc>
              <a:buSzPct val="150000"/>
              <a:buNone/>
            </a:pPr>
            <a:r>
              <a:rPr lang="en-MY" sz="2200" cap="none" dirty="0">
                <a:latin typeface="+mj-lt"/>
                <a:cs typeface="Times New Roman" panose="02020603050405020304" pitchFamily="18" charset="0"/>
              </a:rPr>
              <a:t>          1. Fine chemicals, </a:t>
            </a:r>
          </a:p>
          <a:p>
            <a:pPr marL="0" indent="0" algn="just">
              <a:lnSpc>
                <a:spcPct val="150000"/>
              </a:lnSpc>
              <a:buSzPct val="150000"/>
              <a:buNone/>
            </a:pPr>
            <a:r>
              <a:rPr lang="en-MY" sz="2200" cap="none" dirty="0">
                <a:latin typeface="+mj-lt"/>
                <a:cs typeface="Times New Roman" panose="02020603050405020304" pitchFamily="18" charset="0"/>
              </a:rPr>
              <a:t>          2. Drug and intermediate products,</a:t>
            </a:r>
          </a:p>
          <a:p>
            <a:pPr marL="0" indent="0" algn="just">
              <a:lnSpc>
                <a:spcPct val="150000"/>
              </a:lnSpc>
              <a:buSzPct val="150000"/>
              <a:buNone/>
            </a:pPr>
            <a:r>
              <a:rPr lang="en-MY" sz="2200" cap="none" dirty="0">
                <a:latin typeface="+mj-lt"/>
                <a:cs typeface="Times New Roman" panose="02020603050405020304" pitchFamily="18" charset="0"/>
              </a:rPr>
              <a:t>          3. Natural products etc.</a:t>
            </a:r>
          </a:p>
          <a:p>
            <a:pPr marL="581457" indent="-581457" algn="just">
              <a:lnSpc>
                <a:spcPct val="150000"/>
              </a:lnSpc>
              <a:buSzPct val="150000"/>
              <a:buFont typeface="Wingdings" panose="05000000000000000000" pitchFamily="2" charset="2"/>
              <a:buChar char="q"/>
            </a:pPr>
            <a:r>
              <a:rPr lang="en-MY" sz="2200" cap="none" dirty="0">
                <a:latin typeface="+mj-lt"/>
                <a:cs typeface="Times New Roman" panose="02020603050405020304" pitchFamily="18" charset="0"/>
              </a:rPr>
              <a:t>Transition metal catalysts (</a:t>
            </a:r>
            <a:r>
              <a:rPr lang="en-MY" sz="2200" cap="none" dirty="0" err="1">
                <a:latin typeface="+mj-lt"/>
                <a:cs typeface="Times New Roman" panose="02020603050405020304" pitchFamily="18" charset="0"/>
              </a:rPr>
              <a:t>Pd</a:t>
            </a:r>
            <a:r>
              <a:rPr lang="en-MY" sz="2200" cap="none" dirty="0">
                <a:latin typeface="+mj-lt"/>
                <a:cs typeface="Times New Roman" panose="02020603050405020304" pitchFamily="18" charset="0"/>
              </a:rPr>
              <a:t>, Cu, Ni) are normally used for cross-coupling reactions (</a:t>
            </a:r>
            <a:r>
              <a:rPr lang="en-MY" sz="2200" cap="none" dirty="0" err="1">
                <a:latin typeface="+mj-lt"/>
                <a:cs typeface="Times New Roman" panose="02020603050405020304" pitchFamily="18" charset="0"/>
              </a:rPr>
              <a:t>suzuki</a:t>
            </a:r>
            <a:r>
              <a:rPr lang="en-MY" sz="2200" cap="none" dirty="0">
                <a:latin typeface="+mj-lt"/>
                <a:cs typeface="Times New Roman" panose="02020603050405020304" pitchFamily="18" charset="0"/>
              </a:rPr>
              <a:t>, heck, </a:t>
            </a:r>
            <a:r>
              <a:rPr lang="en-MY" sz="2200" cap="none" dirty="0" err="1">
                <a:latin typeface="+mj-lt"/>
                <a:cs typeface="Times New Roman" panose="02020603050405020304" pitchFamily="18" charset="0"/>
              </a:rPr>
              <a:t>sonogashira</a:t>
            </a:r>
            <a:r>
              <a:rPr lang="en-MY" sz="2200" cap="none" dirty="0">
                <a:latin typeface="+mj-lt"/>
                <a:cs typeface="Times New Roman" panose="02020603050405020304" pitchFamily="18" charset="0"/>
              </a:rPr>
              <a:t>, click etc.).</a:t>
            </a:r>
          </a:p>
          <a:p>
            <a:pPr marL="0" indent="0" algn="just">
              <a:lnSpc>
                <a:spcPct val="160000"/>
              </a:lnSpc>
              <a:buSzPct val="150000"/>
              <a:buNone/>
            </a:pPr>
            <a:endParaRPr lang="en-MY" sz="2200" cap="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470221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4000"/>
                <a:satMod val="80000"/>
                <a:lumMod val="106000"/>
              </a:schemeClr>
            </a:gs>
            <a:gs pos="100000">
              <a:schemeClr val="bg2">
                <a:shade val="80000"/>
              </a:schemeClr>
            </a:gs>
          </a:gsLst>
          <a:path path="circle">
            <a:fillToRect l="43000" r="43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Rectangle 79">
            <a:extLst>
              <a:ext uri="{FF2B5EF4-FFF2-40B4-BE49-F238E27FC236}">
                <a16:creationId xmlns:a16="http://schemas.microsoft.com/office/drawing/2014/main" id="{0CABCAE3-64FC-4149-819F-2C1812824154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82" name="Picture 81">
            <a:extLst>
              <a:ext uri="{FF2B5EF4-FFF2-40B4-BE49-F238E27FC236}">
                <a16:creationId xmlns:a16="http://schemas.microsoft.com/office/drawing/2014/main" id="{012FDCFE-9AD2-4D8A-8CBF-B3AA37EBF6DD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FBD463FC-4CA8-4FF4-85A3-AF9F4B98D210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BECF35C3-8B44-4F4B-BD25-4C01823DB22A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 useBgFill="1">
        <p:nvSpPr>
          <p:cNvPr id="88" name="Rectangle 87">
            <a:extLst>
              <a:ext uri="{FF2B5EF4-FFF2-40B4-BE49-F238E27FC236}">
                <a16:creationId xmlns:a16="http://schemas.microsoft.com/office/drawing/2014/main" id="{2FA7AD0A-1871-4DF8-9235-F49D0513B9C1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" y="0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ectangle 89">
            <a:extLst>
              <a:ext uri="{FF2B5EF4-FFF2-40B4-BE49-F238E27FC236}">
                <a16:creationId xmlns:a16="http://schemas.microsoft.com/office/drawing/2014/main" id="{36B04CFB-FAE5-47DD-9B3E-4E9BA7A89CC1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745CB70-8A2E-429C-9ECD-BC92017344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9301" y="1474969"/>
            <a:ext cx="2823919" cy="1868760"/>
          </a:xfrm>
        </p:spPr>
        <p:txBody>
          <a:bodyPr vert="horz" lIns="91440" tIns="45720" rIns="91440" bIns="0" rtlCol="0" anchor="b">
            <a:normAutofit/>
          </a:bodyPr>
          <a:lstStyle/>
          <a:p>
            <a:r>
              <a:rPr lang="en-US" sz="3600" dirty="0"/>
              <a:t>Reaction</a:t>
            </a:r>
          </a:p>
        </p:txBody>
      </p: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EE68D41B-9286-479F-9AB7-678C8E348D71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659301" y="3528543"/>
            <a:ext cx="2823919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pSp>
        <p:nvGrpSpPr>
          <p:cNvPr id="94" name="Group 93">
            <a:extLst>
              <a:ext uri="{FF2B5EF4-FFF2-40B4-BE49-F238E27FC236}">
                <a16:creationId xmlns:a16="http://schemas.microsoft.com/office/drawing/2014/main" id="{E8ACF89C-CFC3-4D68-B3C4-2BEFB7BBE5F7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3979389" y="482171"/>
            <a:ext cx="7560115" cy="5149101"/>
            <a:chOff x="3979389" y="482171"/>
            <a:chExt cx="7560115" cy="5149101"/>
          </a:xfrm>
        </p:grpSpPr>
        <p:sp>
          <p:nvSpPr>
            <p:cNvPr id="95" name="Rectangle 94">
              <a:extLst>
                <a:ext uri="{FF2B5EF4-FFF2-40B4-BE49-F238E27FC236}">
                  <a16:creationId xmlns:a16="http://schemas.microsoft.com/office/drawing/2014/main" id="{3B770B7D-3C5C-4682-8DF0-20783592F3B6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3979389" y="482171"/>
              <a:ext cx="7560115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Rectangle 95">
              <a:extLst>
                <a:ext uri="{FF2B5EF4-FFF2-40B4-BE49-F238E27FC236}">
                  <a16:creationId xmlns:a16="http://schemas.microsoft.com/office/drawing/2014/main" id="{A6893E11-7EC1-4EB6-A2A8-0B693F8FE576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4292448" y="812507"/>
              <a:ext cx="692827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8" name="Rectangle 97">
            <a:extLst>
              <a:ext uri="{FF2B5EF4-FFF2-40B4-BE49-F238E27FC236}">
                <a16:creationId xmlns:a16="http://schemas.microsoft.com/office/drawing/2014/main" id="{622F7FD7-8884-4FD5-95AB-0B5C6033ADF7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55487" y="977965"/>
            <a:ext cx="6615582" cy="4135339"/>
          </a:xfrm>
          <a:prstGeom prst="rect">
            <a:avLst/>
          </a:prstGeom>
          <a:solidFill>
            <a:schemeClr val="bg1"/>
          </a:solidFill>
          <a:ln w="6350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2" name="Picture 51" descr="A screenshot of a cell phone&#10;&#10;Description automatically generated">
            <a:extLst>
              <a:ext uri="{FF2B5EF4-FFF2-40B4-BE49-F238E27FC236}">
                <a16:creationId xmlns:a16="http://schemas.microsoft.com/office/drawing/2014/main" id="{22334C7E-7744-4DAC-BB01-6A57254AD0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6710" y="620392"/>
            <a:ext cx="7255815" cy="4895987"/>
          </a:xfrm>
          <a:prstGeom prst="rect">
            <a:avLst/>
          </a:prstGeom>
        </p:spPr>
      </p:pic>
      <p:pic>
        <p:nvPicPr>
          <p:cNvPr id="100" name="Picture 99">
            <a:extLst>
              <a:ext uri="{FF2B5EF4-FFF2-40B4-BE49-F238E27FC236}">
                <a16:creationId xmlns:a16="http://schemas.microsoft.com/office/drawing/2014/main" id="{16EFE474-4FE0-4E8F-8F09-5ED2C9E76A84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CF8B8C81-54DC-4AF5-B682-3A2C70A6B55C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342149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4000"/>
                <a:satMod val="80000"/>
                <a:lumMod val="106000"/>
              </a:schemeClr>
            </a:gs>
            <a:gs pos="100000">
              <a:schemeClr val="bg2">
                <a:shade val="80000"/>
              </a:schemeClr>
            </a:gs>
          </a:gsLst>
          <a:path path="circle">
            <a:fillToRect l="43000" r="43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CDDE5CDF-1512-4CDA-B956-23D223F8DE44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029D7D8-5A6B-4C76-94C8-15798C6C5ADB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A5C9319C-E20D-4884-952F-60B6A58C3E34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B6E6531A-0776-43BA-A852-5FB5C77534D5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556085" y="533400"/>
            <a:ext cx="9079832" cy="5077326"/>
          </a:xfrm>
          <a:prstGeom prst="rect">
            <a:avLst/>
          </a:prstGeom>
          <a:gradFill>
            <a:gsLst>
              <a:gs pos="0">
                <a:srgbClr val="000001"/>
              </a:gs>
              <a:gs pos="100000">
                <a:srgbClr val="191919"/>
              </a:gs>
            </a:gsLst>
          </a:gradFill>
          <a:ln w="76200" cmpd="sng">
            <a:noFill/>
            <a:miter lim="800000"/>
          </a:ln>
          <a:effectLst>
            <a:outerShdw blurRad="127000" dist="228600" dir="4740000" sx="98000" sy="98000" algn="tl" rotWithShape="0">
              <a:srgbClr val="000000">
                <a:alpha val="34000"/>
              </a:srgbClr>
            </a:outerShdw>
          </a:effectLst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8C5273F-2B84-46BF-A94F-1A20E13B3AA1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784605" y="763203"/>
            <a:ext cx="8622792" cy="4617720"/>
          </a:xfrm>
          <a:prstGeom prst="rect">
            <a:avLst/>
          </a:prstGeom>
          <a:gradFill>
            <a:gsLst>
              <a:gs pos="0">
                <a:srgbClr val="DADADA"/>
              </a:gs>
              <a:gs pos="100000">
                <a:srgbClr val="FFFFFE"/>
              </a:gs>
            </a:gsLst>
            <a:lin ang="16200000" scaled="0"/>
          </a:gradFill>
          <a:ln w="50800" cmpd="sng">
            <a:solidFill>
              <a:srgbClr val="191919"/>
            </a:solidFill>
            <a:miter lim="800000"/>
          </a:ln>
          <a:effectLst>
            <a:innerShdw blurRad="63500" dist="88900" dir="14100000">
              <a:srgbClr val="000000">
                <a:alpha val="30000"/>
              </a:srgbClr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59B9134-95ED-4DFD-A35A-AE645933D76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4236"/>
          <a:stretch/>
        </p:blipFill>
        <p:spPr>
          <a:xfrm>
            <a:off x="1784602" y="729586"/>
            <a:ext cx="8622791" cy="4657811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115802071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4000"/>
                <a:satMod val="80000"/>
                <a:lumMod val="106000"/>
              </a:schemeClr>
            </a:gs>
            <a:gs pos="100000">
              <a:schemeClr val="bg2">
                <a:shade val="80000"/>
              </a:schemeClr>
            </a:gs>
          </a:gsLst>
          <a:path path="circle">
            <a:fillToRect l="43000" r="43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CDDE5CDF-1512-4CDA-B956-23D223F8DE44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029D7D8-5A6B-4C76-94C8-15798C6C5ADB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5C9319C-E20D-4884-952F-60B6A58C3E34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B6E6531A-0776-43BA-A852-5FB5C77534D5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556085" y="533400"/>
            <a:ext cx="9079832" cy="5077326"/>
          </a:xfrm>
          <a:prstGeom prst="rect">
            <a:avLst/>
          </a:prstGeom>
          <a:gradFill>
            <a:gsLst>
              <a:gs pos="0">
                <a:srgbClr val="000001"/>
              </a:gs>
              <a:gs pos="100000">
                <a:srgbClr val="191919"/>
              </a:gs>
            </a:gsLst>
          </a:gradFill>
          <a:ln w="76200" cmpd="sng">
            <a:noFill/>
            <a:miter lim="800000"/>
          </a:ln>
          <a:effectLst>
            <a:outerShdw blurRad="127000" dist="228600" dir="4740000" sx="98000" sy="98000" algn="tl" rotWithShape="0">
              <a:srgbClr val="000000">
                <a:alpha val="34000"/>
              </a:srgbClr>
            </a:outerShdw>
          </a:effectLst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8C5273F-2B84-46BF-A94F-1A20E13B3AA1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784605" y="763203"/>
            <a:ext cx="8622792" cy="4617720"/>
          </a:xfrm>
          <a:prstGeom prst="rect">
            <a:avLst/>
          </a:prstGeom>
          <a:gradFill>
            <a:gsLst>
              <a:gs pos="0">
                <a:srgbClr val="DADADA"/>
              </a:gs>
              <a:gs pos="100000">
                <a:srgbClr val="FFFFFE"/>
              </a:gs>
            </a:gsLst>
            <a:lin ang="16200000" scaled="0"/>
          </a:gradFill>
          <a:ln w="50800" cmpd="sng">
            <a:solidFill>
              <a:srgbClr val="191919"/>
            </a:solidFill>
            <a:miter lim="800000"/>
          </a:ln>
          <a:effectLst>
            <a:innerShdw blurRad="63500" dist="88900" dir="14100000">
              <a:srgbClr val="000000">
                <a:alpha val="30000"/>
              </a:srgbClr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A close up of a map&#10;&#10;Description automatically generated">
            <a:extLst>
              <a:ext uri="{FF2B5EF4-FFF2-40B4-BE49-F238E27FC236}">
                <a16:creationId xmlns:a16="http://schemas.microsoft.com/office/drawing/2014/main" id="{1544F5FE-8FBE-4874-B81E-44D18B1AEB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4603" y="869431"/>
            <a:ext cx="8622792" cy="4517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428662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4000"/>
                <a:satMod val="80000"/>
                <a:lumMod val="106000"/>
              </a:schemeClr>
            </a:gs>
            <a:gs pos="100000">
              <a:schemeClr val="bg2">
                <a:shade val="80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1C69834E-5EEE-4D61-833E-04928896454C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" y="0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8E5D9BA-46E7-4BFA-9C74-75495BF6F54D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B033D76-5800-44B6-AFE9-EE2106935115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43331" y="638508"/>
            <a:ext cx="10905339" cy="4843439"/>
          </a:xfrm>
          <a:prstGeom prst="rect">
            <a:avLst/>
          </a:prstGeom>
          <a:gradFill>
            <a:gsLst>
              <a:gs pos="0">
                <a:srgbClr val="000001"/>
              </a:gs>
              <a:gs pos="100000">
                <a:srgbClr val="191919"/>
              </a:gs>
            </a:gsLst>
          </a:gradFill>
          <a:ln w="76200" cmpd="sng">
            <a:noFill/>
            <a:miter lim="800000"/>
          </a:ln>
          <a:effectLst>
            <a:outerShdw blurRad="127000" dist="228600" dir="4740000" sx="98000" sy="98000" algn="tl" rotWithShape="0">
              <a:srgbClr val="000000">
                <a:alpha val="34000"/>
              </a:srgbClr>
            </a:outerShdw>
          </a:effectLst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22D6F85-FFBA-4F81-AEE5-AAA17CB7AA98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70204" y="865667"/>
            <a:ext cx="10451592" cy="4389120"/>
          </a:xfrm>
          <a:prstGeom prst="rect">
            <a:avLst/>
          </a:prstGeom>
          <a:ln w="50800" cmpd="sng">
            <a:solidFill>
              <a:srgbClr val="191919"/>
            </a:solidFill>
            <a:miter lim="800000"/>
          </a:ln>
          <a:effectLst>
            <a:innerShdw blurRad="63500" dist="88900" dir="14100000">
              <a:srgbClr val="000000">
                <a:alpha val="30000"/>
              </a:srgbClr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1">
            <a:schemeClr val="accent1"/>
          </a:lnRef>
          <a:fillRef idx="1003">
            <a:schemeClr val="lt2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3B31514-E6DF-4357-9EEA-EFB7983080DA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34796" y="1030259"/>
            <a:ext cx="10122408" cy="4059936"/>
          </a:xfrm>
          <a:prstGeom prst="rect">
            <a:avLst/>
          </a:prstGeom>
          <a:ln>
            <a:solidFill>
              <a:srgbClr val="949494"/>
            </a:solidFill>
          </a:ln>
        </p:spPr>
        <p:style>
          <a:lnRef idx="2">
            <a:schemeClr val="accent1">
              <a:shade val="50000"/>
            </a:schemeClr>
          </a:lnRef>
          <a:fillRef idx="1003">
            <a:schemeClr val="l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AAFEE8B-3A97-48CC-B2F5-A065D7A20AB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35372" y="4133234"/>
            <a:ext cx="9120954" cy="744373"/>
          </a:xfrm>
        </p:spPr>
        <p:txBody>
          <a:bodyPr>
            <a:normAutofit/>
          </a:bodyPr>
          <a:lstStyle/>
          <a:p>
            <a:pPr algn="ctr"/>
            <a:endParaRPr lang="en-MY">
              <a:solidFill>
                <a:schemeClr val="accent1"/>
              </a:solidFill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4C401D57-600A-4C91-AC9A-14CA1ED6F7D8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412BDC66-00FA-4A3F-9BC7-BE05FF7705F8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6B7D7F1-BDAD-42E7-94C6-9309E2CE60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365566"/>
              </p:ext>
            </p:extLst>
          </p:nvPr>
        </p:nvGraphicFramePr>
        <p:xfrm>
          <a:off x="870204" y="817883"/>
          <a:ext cx="10615452" cy="448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" name="CS ChemDraw Drawing" r:id="rId4" imgW="5734591" imgH="4484683" progId="ChemDraw.Document.6.0">
                  <p:embed/>
                </p:oleObj>
              </mc:Choice>
              <mc:Fallback>
                <p:oleObj name="CS ChemDraw Drawing" r:id="rId4" imgW="5734591" imgH="4484683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242A777-9868-4943-A2BB-FCAB568542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0204" y="817883"/>
                        <a:ext cx="10615452" cy="44846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2845D450-E170-4CBB-8781-2A0843AFEB30}"/>
              </a:ext>
            </a:extLst>
          </p:cNvPr>
          <p:cNvSpPr txBox="1"/>
          <p:nvPr/>
        </p:nvSpPr>
        <p:spPr>
          <a:xfrm>
            <a:off x="2000112" y="0"/>
            <a:ext cx="819147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Mechanism for Ullmann Reaction</a:t>
            </a:r>
            <a:endParaRPr lang="en-MY" sz="4000" b="1" dirty="0"/>
          </a:p>
        </p:txBody>
      </p:sp>
    </p:spTree>
    <p:extLst>
      <p:ext uri="{BB962C8B-B14F-4D97-AF65-F5344CB8AC3E}">
        <p14:creationId xmlns:p14="http://schemas.microsoft.com/office/powerpoint/2010/main" val="190644606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4000"/>
                <a:satMod val="80000"/>
                <a:lumMod val="106000"/>
              </a:schemeClr>
            </a:gs>
            <a:gs pos="100000">
              <a:schemeClr val="bg2">
                <a:shade val="80000"/>
              </a:schemeClr>
            </a:gs>
          </a:gsLst>
          <a:path path="circle">
            <a:fillToRect l="43000" r="43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0CABCAE3-64FC-4149-819F-2C1812824154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012FDCFE-9AD2-4D8A-8CBF-B3AA37EBF6DD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FBD463FC-4CA8-4FF4-85A3-AF9F4B98D210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BECF35C3-8B44-4F4B-BD25-4C01823DB22A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 useBgFill="1">
        <p:nvSpPr>
          <p:cNvPr id="19" name="Rectangle 18">
            <a:extLst>
              <a:ext uri="{FF2B5EF4-FFF2-40B4-BE49-F238E27FC236}">
                <a16:creationId xmlns:a16="http://schemas.microsoft.com/office/drawing/2014/main" id="{2FA7AD0A-1871-4DF8-9235-F49D0513B9C1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" y="0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36B04CFB-FAE5-47DD-9B3E-4E9BA7A89CC1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B34A335-CF08-46E9-8BF3-B4412ABCB8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9301" y="1474969"/>
            <a:ext cx="2823919" cy="1868760"/>
          </a:xfrm>
        </p:spPr>
        <p:txBody>
          <a:bodyPr vert="horz" lIns="91440" tIns="45720" rIns="91440" bIns="0" rtlCol="0" anchor="b">
            <a:normAutofit/>
          </a:bodyPr>
          <a:lstStyle/>
          <a:p>
            <a:r>
              <a:rPr lang="en-US" sz="3600" dirty="0"/>
              <a:t>Reusability</a:t>
            </a: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EE68D41B-9286-479F-9AB7-678C8E348D71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659301" y="3528543"/>
            <a:ext cx="2823919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pSp>
        <p:nvGrpSpPr>
          <p:cNvPr id="25" name="Group 24">
            <a:extLst>
              <a:ext uri="{FF2B5EF4-FFF2-40B4-BE49-F238E27FC236}">
                <a16:creationId xmlns:a16="http://schemas.microsoft.com/office/drawing/2014/main" id="{E8ACF89C-CFC3-4D68-B3C4-2BEFB7BBE5F7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3979389" y="482171"/>
            <a:ext cx="7560115" cy="5149101"/>
            <a:chOff x="3979389" y="482171"/>
            <a:chExt cx="7560115" cy="5149101"/>
          </a:xfrm>
        </p:grpSpPr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3B770B7D-3C5C-4682-8DF0-20783592F3B6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3979389" y="482171"/>
              <a:ext cx="7560115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A6893E11-7EC1-4EB6-A2A8-0B693F8FE576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4292448" y="812507"/>
              <a:ext cx="692827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622F7FD7-8884-4FD5-95AB-0B5C6033ADF7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55487" y="977965"/>
            <a:ext cx="6615582" cy="4135339"/>
          </a:xfrm>
          <a:prstGeom prst="rect">
            <a:avLst/>
          </a:prstGeom>
          <a:solidFill>
            <a:schemeClr val="bg1"/>
          </a:solidFill>
          <a:ln w="6350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16EFE474-4FE0-4E8F-8F09-5ED2C9E76A84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CF8B8C81-54DC-4AF5-B682-3A2C70A6B55C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Chart 5">
            <a:extLst>
              <a:ext uri="{FF2B5EF4-FFF2-40B4-BE49-F238E27FC236}">
                <a16:creationId xmlns:a16="http://schemas.microsoft.com/office/drawing/2014/main" id="{2C9DF4CD-89D3-410F-9A72-09911DAFB45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30253166"/>
              </p:ext>
            </p:extLst>
          </p:nvPr>
        </p:nvGraphicFramePr>
        <p:xfrm>
          <a:off x="4618374" y="1116345"/>
          <a:ext cx="6282919" cy="386617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82018010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4000"/>
                <a:satMod val="80000"/>
                <a:lumMod val="106000"/>
              </a:schemeClr>
            </a:gs>
            <a:gs pos="100000">
              <a:schemeClr val="bg2">
                <a:shade val="80000"/>
              </a:schemeClr>
            </a:gs>
          </a:gsLst>
          <a:path path="circle">
            <a:fillToRect l="43000" r="43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49">
            <a:extLst>
              <a:ext uri="{FF2B5EF4-FFF2-40B4-BE49-F238E27FC236}">
                <a16:creationId xmlns:a16="http://schemas.microsoft.com/office/drawing/2014/main" id="{0CABCAE3-64FC-4149-819F-2C1812824154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52" name="Picture 51">
            <a:extLst>
              <a:ext uri="{FF2B5EF4-FFF2-40B4-BE49-F238E27FC236}">
                <a16:creationId xmlns:a16="http://schemas.microsoft.com/office/drawing/2014/main" id="{012FDCFE-9AD2-4D8A-8CBF-B3AA37EBF6DD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FBD463FC-4CA8-4FF4-85A3-AF9F4B98D210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BECF35C3-8B44-4F4B-BD25-4C01823DB22A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 useBgFill="1">
        <p:nvSpPr>
          <p:cNvPr id="58" name="Rectangle 57">
            <a:extLst>
              <a:ext uri="{FF2B5EF4-FFF2-40B4-BE49-F238E27FC236}">
                <a16:creationId xmlns:a16="http://schemas.microsoft.com/office/drawing/2014/main" id="{2FA7AD0A-1871-4DF8-9235-F49D0513B9C1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" y="0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36B04CFB-FAE5-47DD-9B3E-4E9BA7A89CC1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B34A335-CF08-46E9-8BF3-B4412ABCB8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9301" y="1474969"/>
            <a:ext cx="2823919" cy="1868760"/>
          </a:xfrm>
        </p:spPr>
        <p:txBody>
          <a:bodyPr vert="horz" lIns="91440" tIns="45720" rIns="91440" bIns="0" rtlCol="0" anchor="b">
            <a:normAutofit/>
          </a:bodyPr>
          <a:lstStyle/>
          <a:p>
            <a:r>
              <a:rPr lang="en-US" sz="3600" dirty="0"/>
              <a:t>Leaching Study</a:t>
            </a:r>
          </a:p>
        </p:txBody>
      </p: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EE68D41B-9286-479F-9AB7-678C8E348D71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659301" y="3528543"/>
            <a:ext cx="2823919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pSp>
        <p:nvGrpSpPr>
          <p:cNvPr id="64" name="Group 63">
            <a:extLst>
              <a:ext uri="{FF2B5EF4-FFF2-40B4-BE49-F238E27FC236}">
                <a16:creationId xmlns:a16="http://schemas.microsoft.com/office/drawing/2014/main" id="{E8ACF89C-CFC3-4D68-B3C4-2BEFB7BBE5F7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3979389" y="482171"/>
            <a:ext cx="7560115" cy="5149101"/>
            <a:chOff x="3979389" y="482171"/>
            <a:chExt cx="7560115" cy="5149101"/>
          </a:xfrm>
        </p:grpSpPr>
        <p:sp>
          <p:nvSpPr>
            <p:cNvPr id="65" name="Rectangle 64">
              <a:extLst>
                <a:ext uri="{FF2B5EF4-FFF2-40B4-BE49-F238E27FC236}">
                  <a16:creationId xmlns:a16="http://schemas.microsoft.com/office/drawing/2014/main" id="{3B770B7D-3C5C-4682-8DF0-20783592F3B6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3979389" y="482171"/>
              <a:ext cx="7560115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id="{A6893E11-7EC1-4EB6-A2A8-0B693F8FE576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4292448" y="812507"/>
              <a:ext cx="692827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8" name="Rectangle 67">
            <a:extLst>
              <a:ext uri="{FF2B5EF4-FFF2-40B4-BE49-F238E27FC236}">
                <a16:creationId xmlns:a16="http://schemas.microsoft.com/office/drawing/2014/main" id="{622F7FD7-8884-4FD5-95AB-0B5C6033ADF7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55487" y="977965"/>
            <a:ext cx="6615582" cy="4135339"/>
          </a:xfrm>
          <a:prstGeom prst="rect">
            <a:avLst/>
          </a:prstGeom>
          <a:solidFill>
            <a:schemeClr val="bg1"/>
          </a:solidFill>
          <a:ln w="6350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Chart, line chart&#10;&#10;Description automatically generated">
            <a:extLst>
              <a:ext uri="{FF2B5EF4-FFF2-40B4-BE49-F238E27FC236}">
                <a16:creationId xmlns:a16="http://schemas.microsoft.com/office/drawing/2014/main" id="{1ED54D46-F69F-47AB-A544-7C2CA32575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05829" y="801076"/>
            <a:ext cx="6914897" cy="4595817"/>
          </a:xfrm>
          <a:prstGeom prst="rect">
            <a:avLst/>
          </a:prstGeom>
        </p:spPr>
      </p:pic>
      <p:pic>
        <p:nvPicPr>
          <p:cNvPr id="70" name="Picture 69">
            <a:extLst>
              <a:ext uri="{FF2B5EF4-FFF2-40B4-BE49-F238E27FC236}">
                <a16:creationId xmlns:a16="http://schemas.microsoft.com/office/drawing/2014/main" id="{16EFE474-4FE0-4E8F-8F09-5ED2C9E76A84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CF8B8C81-54DC-4AF5-B682-3A2C70A6B55C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8461226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F8B4C4-C9C1-4216-8464-7DEAF20D862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onclusion</a:t>
            </a:r>
            <a:endParaRPr lang="en-MY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A040CEA-2E5A-4EFA-9B2D-FC286227A62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MY"/>
          </a:p>
        </p:txBody>
      </p:sp>
    </p:spTree>
    <p:extLst>
      <p:ext uri="{BB962C8B-B14F-4D97-AF65-F5344CB8AC3E}">
        <p14:creationId xmlns:p14="http://schemas.microsoft.com/office/powerpoint/2010/main" val="237029298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4000"/>
                <a:satMod val="80000"/>
                <a:lumMod val="106000"/>
              </a:schemeClr>
            </a:gs>
            <a:gs pos="100000">
              <a:schemeClr val="bg2">
                <a:shade val="80000"/>
              </a:schemeClr>
            </a:gs>
          </a:gsLst>
          <a:path path="circle">
            <a:fillToRect l="43000" r="43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2">
            <a:extLst>
              <a:ext uri="{FF2B5EF4-FFF2-40B4-BE49-F238E27FC236}">
                <a16:creationId xmlns:a16="http://schemas.microsoft.com/office/drawing/2014/main" id="{7110953B-7DA3-42A4-BAF9-0DAB5528D072}"/>
              </a:ext>
            </a:extLst>
          </p:cNvPr>
          <p:cNvGraphicFramePr>
            <a:graphicFrameLocks noGrp="1"/>
          </p:cNvGraphicFramePr>
          <p:nvPr>
            <p:ph sz="quarter" idx="13"/>
            <p:extLst>
              <p:ext uri="{D42A27DB-BD31-4B8C-83A1-F6EECF244321}">
                <p14:modId xmlns:p14="http://schemas.microsoft.com/office/powerpoint/2010/main" val="3006498465"/>
              </p:ext>
            </p:extLst>
          </p:nvPr>
        </p:nvGraphicFramePr>
        <p:xfrm>
          <a:off x="1293812" y="657408"/>
          <a:ext cx="9604375" cy="440492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71623352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F8B4C4-C9C1-4216-8464-7DEAF20D862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uture work</a:t>
            </a:r>
            <a:endParaRPr lang="en-MY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A040CEA-2E5A-4EFA-9B2D-FC286227A62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MY"/>
          </a:p>
        </p:txBody>
      </p:sp>
    </p:spTree>
    <p:extLst>
      <p:ext uri="{BB962C8B-B14F-4D97-AF65-F5344CB8AC3E}">
        <p14:creationId xmlns:p14="http://schemas.microsoft.com/office/powerpoint/2010/main" val="147554517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C17CF0C-44BB-4C2A-97B9-996B802DB5CA}"/>
              </a:ext>
            </a:extLst>
          </p:cNvPr>
          <p:cNvSpPr txBox="1"/>
          <p:nvPr/>
        </p:nvSpPr>
        <p:spPr>
          <a:xfrm>
            <a:off x="453736" y="893617"/>
            <a:ext cx="11284528" cy="3473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000" dirty="0"/>
              <a:t>Test the synthesize catalyst in other cross-coupling reaction (C-C, C-N, C-S, etc.)</a:t>
            </a: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000" dirty="0"/>
              <a:t>Utilize the Cu(II)</a:t>
            </a:r>
            <a:r>
              <a:rPr lang="en-US" sz="3000" dirty="0" err="1"/>
              <a:t>NPs@PAM</a:t>
            </a:r>
            <a:r>
              <a:rPr lang="en-US" sz="3000" dirty="0"/>
              <a:t> in total synthesis of natural product, medicine compound.</a:t>
            </a: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MY" sz="3000" dirty="0"/>
          </a:p>
        </p:txBody>
      </p:sp>
    </p:spTree>
    <p:extLst>
      <p:ext uri="{BB962C8B-B14F-4D97-AF65-F5344CB8AC3E}">
        <p14:creationId xmlns:p14="http://schemas.microsoft.com/office/powerpoint/2010/main" val="6542129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Oval 10"/>
          <p:cNvSpPr/>
          <p:nvPr/>
        </p:nvSpPr>
        <p:spPr>
          <a:xfrm>
            <a:off x="4360676" y="199341"/>
            <a:ext cx="3289597" cy="1086731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70957" tIns="35479" rIns="70957" bIns="35479" rtlCol="0" anchor="ctr"/>
          <a:lstStyle/>
          <a:p>
            <a:pPr algn="ctr"/>
            <a:endParaRPr lang="en-US">
              <a:latin typeface="+mj-lt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1145207" y="2621104"/>
          <a:ext cx="9901582" cy="289572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176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838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48633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bg1"/>
                          </a:solidFill>
                          <a:latin typeface="+mj-lt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Homogeneous catalyst </a:t>
                      </a:r>
                    </a:p>
                  </a:txBody>
                  <a:tcPr marL="71880" marR="71880" marT="34834" marB="3483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33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bg1"/>
                          </a:solidFill>
                          <a:latin typeface="+mj-lt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Heterogeneous catalyst</a:t>
                      </a:r>
                    </a:p>
                  </a:txBody>
                  <a:tcPr marL="71880" marR="71880" marT="34834" marB="34834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33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0718">
                <a:tc>
                  <a:txBody>
                    <a:bodyPr/>
                    <a:lstStyle/>
                    <a:p>
                      <a:pPr marL="393700" indent="-393700">
                        <a:buFont typeface="Wingdings" panose="05000000000000000000" pitchFamily="2" charset="2"/>
                        <a:buChar char="q"/>
                      </a:pPr>
                      <a:r>
                        <a:rPr lang="en-US" sz="2100" b="1" dirty="0">
                          <a:latin typeface="+mj-lt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Expensive</a:t>
                      </a:r>
                      <a:r>
                        <a:rPr lang="en-US" sz="2100" b="1" baseline="0" dirty="0">
                          <a:latin typeface="+mj-lt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 </a:t>
                      </a:r>
                      <a:endParaRPr lang="en-US" sz="2100" b="1" dirty="0">
                        <a:latin typeface="+mj-lt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71880" marR="71880" marT="34834" marB="3483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indent="-342900">
                        <a:buFont typeface="Wingdings" panose="05000000000000000000" pitchFamily="2" charset="2"/>
                        <a:buChar char="q"/>
                      </a:pPr>
                      <a:r>
                        <a:rPr lang="en-US" sz="2100" b="1" dirty="0">
                          <a:latin typeface="+mj-lt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Less expensive</a:t>
                      </a:r>
                      <a:r>
                        <a:rPr lang="en-US" sz="2100" b="1" baseline="0" dirty="0">
                          <a:latin typeface="+mj-lt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 </a:t>
                      </a:r>
                      <a:endParaRPr lang="en-US" sz="2100" b="1" dirty="0">
                        <a:latin typeface="+mj-lt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71880" marR="71880" marT="34834" marB="34834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1957">
                <a:tc>
                  <a:txBody>
                    <a:bodyPr/>
                    <a:lstStyle/>
                    <a:p>
                      <a:pPr marL="393700" indent="-393700">
                        <a:buFont typeface="Wingdings" panose="05000000000000000000" pitchFamily="2" charset="2"/>
                        <a:buChar char="q"/>
                      </a:pPr>
                      <a:r>
                        <a:rPr lang="en-US" sz="2100" b="1" dirty="0">
                          <a:latin typeface="+mj-lt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Purification of product is difficult</a:t>
                      </a:r>
                    </a:p>
                  </a:txBody>
                  <a:tcPr marL="71880" marR="71880" marT="34834" marB="3483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indent="-342900">
                        <a:buFont typeface="Wingdings" panose="05000000000000000000" pitchFamily="2" charset="2"/>
                        <a:buChar char="q"/>
                      </a:pPr>
                      <a:r>
                        <a:rPr lang="en-US" sz="2100" b="1" dirty="0">
                          <a:latin typeface="+mj-lt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Easy to purify the product</a:t>
                      </a:r>
                    </a:p>
                  </a:txBody>
                  <a:tcPr marL="71880" marR="71880" marT="34834" marB="34834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0718">
                <a:tc>
                  <a:txBody>
                    <a:bodyPr/>
                    <a:lstStyle/>
                    <a:p>
                      <a:pPr marL="393700" indent="-393700">
                        <a:buFont typeface="Wingdings" panose="05000000000000000000" pitchFamily="2" charset="2"/>
                        <a:buChar char="q"/>
                      </a:pPr>
                      <a:r>
                        <a:rPr lang="en-US" sz="2100" b="1" dirty="0">
                          <a:latin typeface="+mj-lt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Can not be reused</a:t>
                      </a:r>
                    </a:p>
                  </a:txBody>
                  <a:tcPr marL="71880" marR="71880" marT="34834" marB="3483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indent="-342900">
                        <a:buFont typeface="Wingdings" panose="05000000000000000000" pitchFamily="2" charset="2"/>
                        <a:buChar char="q"/>
                      </a:pPr>
                      <a:r>
                        <a:rPr lang="en-US" sz="2100" b="1" dirty="0">
                          <a:latin typeface="+mj-lt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Reusable </a:t>
                      </a:r>
                    </a:p>
                  </a:txBody>
                  <a:tcPr marL="71880" marR="71880" marT="34834" marB="34834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0718">
                <a:tc>
                  <a:txBody>
                    <a:bodyPr/>
                    <a:lstStyle/>
                    <a:p>
                      <a:pPr marL="393700" indent="-393700">
                        <a:buFont typeface="Wingdings" panose="05000000000000000000" pitchFamily="2" charset="2"/>
                        <a:buChar char="q"/>
                      </a:pPr>
                      <a:r>
                        <a:rPr lang="en-US" sz="2100" b="1" dirty="0">
                          <a:latin typeface="+mj-lt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Environmental pollution</a:t>
                      </a:r>
                      <a:r>
                        <a:rPr lang="en-US" sz="2100" b="1" baseline="0" dirty="0">
                          <a:latin typeface="+mj-lt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 </a:t>
                      </a:r>
                      <a:endParaRPr lang="en-US" sz="2100" b="1" dirty="0">
                        <a:latin typeface="+mj-lt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marL="71880" marR="71880" marT="34834" marB="3483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indent="-342900">
                        <a:buFont typeface="Wingdings" panose="05000000000000000000" pitchFamily="2" charset="2"/>
                        <a:buChar char="q"/>
                      </a:pPr>
                      <a:r>
                        <a:rPr lang="en-US" sz="2100" b="1" dirty="0">
                          <a:latin typeface="+mj-lt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Environmental-friendly</a:t>
                      </a:r>
                    </a:p>
                  </a:txBody>
                  <a:tcPr marL="71880" marR="71880" marT="34834" marB="34834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2979">
                <a:tc>
                  <a:txBody>
                    <a:bodyPr/>
                    <a:lstStyle/>
                    <a:p>
                      <a:pPr marL="393700" indent="-393700">
                        <a:buFont typeface="Wingdings" panose="05000000000000000000" pitchFamily="2" charset="2"/>
                        <a:buChar char="q"/>
                      </a:pPr>
                      <a:r>
                        <a:rPr lang="en-US" sz="2100" b="1" dirty="0">
                          <a:latin typeface="+mj-lt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Not stable in the reaction media</a:t>
                      </a:r>
                    </a:p>
                  </a:txBody>
                  <a:tcPr marL="71880" marR="71880" marT="34834" marB="3483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indent="-342900">
                        <a:buFont typeface="Wingdings" panose="05000000000000000000" pitchFamily="2" charset="2"/>
                        <a:buChar char="q"/>
                      </a:pPr>
                      <a:r>
                        <a:rPr lang="en-US" sz="2100" b="1" dirty="0">
                          <a:latin typeface="+mj-lt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Stable under harsh conditions</a:t>
                      </a:r>
                    </a:p>
                  </a:txBody>
                  <a:tcPr marL="71880" marR="71880" marT="34834" marB="34834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4665769" y="306264"/>
            <a:ext cx="2860458" cy="872887"/>
          </a:xfrm>
          <a:prstGeom prst="rect">
            <a:avLst/>
          </a:prstGeom>
        </p:spPr>
        <p:txBody>
          <a:bodyPr vert="horz" lIns="70957" tIns="35479" rIns="70957" bIns="35479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MY" sz="31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Arial Unicode MS" panose="020B0604020202020204" pitchFamily="34" charset="-128"/>
                <a:cs typeface="Arial Unicode MS" panose="020B0604020202020204" pitchFamily="34" charset="-128"/>
              </a:rPr>
              <a:t>Catalyst </a:t>
            </a:r>
          </a:p>
        </p:txBody>
      </p:sp>
      <p:sp>
        <p:nvSpPr>
          <p:cNvPr id="2" name="Oval 1"/>
          <p:cNvSpPr/>
          <p:nvPr/>
        </p:nvSpPr>
        <p:spPr>
          <a:xfrm>
            <a:off x="1806052" y="1286072"/>
            <a:ext cx="2933803" cy="998072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70957" tIns="35479" rIns="70957" bIns="35479" rtlCol="0" anchor="ctr"/>
          <a:lstStyle/>
          <a:p>
            <a:pPr algn="ctr"/>
            <a:endParaRPr lang="en-US" sz="2800" dirty="0">
              <a:latin typeface="+mj-lt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0" name="Oval 9"/>
          <p:cNvSpPr/>
          <p:nvPr/>
        </p:nvSpPr>
        <p:spPr>
          <a:xfrm>
            <a:off x="7153527" y="1286072"/>
            <a:ext cx="2933803" cy="998072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70957" tIns="35479" rIns="70957" bIns="35479" rtlCol="0" anchor="ctr"/>
          <a:lstStyle/>
          <a:p>
            <a:pPr algn="ctr"/>
            <a:endParaRPr lang="en-US" sz="2800">
              <a:latin typeface="+mj-lt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926992" y="1521596"/>
            <a:ext cx="2930429" cy="502538"/>
          </a:xfrm>
          <a:prstGeom prst="rect">
            <a:avLst/>
          </a:prstGeom>
        </p:spPr>
        <p:txBody>
          <a:bodyPr wrap="square" lIns="70957" tIns="35479" rIns="70957" bIns="35479">
            <a:spAutoFit/>
          </a:bodyPr>
          <a:lstStyle/>
          <a:p>
            <a:r>
              <a:rPr lang="en-MY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Arial Unicode MS" panose="020B0604020202020204" pitchFamily="34" charset="-128"/>
                <a:cs typeface="Arial Unicode MS" panose="020B0604020202020204" pitchFamily="34" charset="-128"/>
              </a:rPr>
              <a:t>Homogeneous</a:t>
            </a:r>
            <a:endParaRPr 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153527" y="1498726"/>
            <a:ext cx="3041561" cy="502538"/>
          </a:xfrm>
          <a:prstGeom prst="rect">
            <a:avLst/>
          </a:prstGeom>
        </p:spPr>
        <p:txBody>
          <a:bodyPr wrap="square" lIns="70957" tIns="35479" rIns="70957" bIns="35479">
            <a:spAutoFit/>
          </a:bodyPr>
          <a:lstStyle/>
          <a:p>
            <a:r>
              <a:rPr lang="en-MY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Arial Unicode MS" panose="020B0604020202020204" pitchFamily="34" charset="-128"/>
                <a:cs typeface="Arial Unicode MS" panose="020B0604020202020204" pitchFamily="34" charset="-128"/>
              </a:rPr>
              <a:t>Heterogeneous</a:t>
            </a:r>
            <a:endParaRPr 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21885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 animBg="1"/>
      <p:bldP spid="3" grpId="0"/>
      <p:bldP spid="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F8B4C4-C9C1-4216-8464-7DEAF20D862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References</a:t>
            </a:r>
            <a:endParaRPr lang="en-MY" dirty="0"/>
          </a:p>
        </p:txBody>
      </p:sp>
    </p:spTree>
    <p:extLst>
      <p:ext uri="{BB962C8B-B14F-4D97-AF65-F5344CB8AC3E}">
        <p14:creationId xmlns:p14="http://schemas.microsoft.com/office/powerpoint/2010/main" val="277072982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4503" y="236268"/>
            <a:ext cx="11586754" cy="50475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indent="-342900" algn="just">
              <a:buFont typeface="+mj-lt"/>
              <a:buAutoNum type="arabicPeriod"/>
            </a:pP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MY" sz="14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eijere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MY" sz="14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ederich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, editors. </a:t>
            </a:r>
            <a:r>
              <a:rPr lang="en-MY" sz="1400" i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 Metal-</a:t>
            </a:r>
            <a:r>
              <a:rPr lang="en-MY" sz="1400" i="1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talyzed</a:t>
            </a:r>
            <a:r>
              <a:rPr lang="en-MY" sz="1400" i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ross-Coupling Reactions, Second Completely Revised and Enlarged Edition.,                   </a:t>
            </a:r>
          </a:p>
          <a:p>
            <a:pPr marR="0" lvl="0" algn="just"/>
            <a:r>
              <a:rPr lang="en-MY" sz="1400" b="1" i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2004</a:t>
            </a:r>
            <a:r>
              <a:rPr lang="en-MY" sz="1400" i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Vol. 2. </a:t>
            </a:r>
            <a:endParaRPr lang="en-US" sz="1400" dirty="0">
              <a:latin typeface="Tahom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R="0" lvl="0" indent="-342900" algn="just">
              <a:buFont typeface="+mj-lt"/>
              <a:buAutoNum type="arabicPeriod"/>
            </a:pPr>
            <a:r>
              <a:rPr lang="en-MY" sz="14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ederich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, </a:t>
            </a:r>
            <a:r>
              <a:rPr lang="en-MY" sz="14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tang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J, editors. </a:t>
            </a:r>
            <a:r>
              <a:rPr lang="en-MY" sz="1400" i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etal-</a:t>
            </a:r>
            <a:r>
              <a:rPr lang="en-MY" sz="1400" i="1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talyzed</a:t>
            </a:r>
            <a:r>
              <a:rPr lang="en-MY" sz="1400" i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ross-Coupling Reactions.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MY" sz="1400" b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998, 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l.1.</a:t>
            </a:r>
            <a:endParaRPr lang="en-US" sz="1400" dirty="0">
              <a:latin typeface="Tahom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R="0" lvl="0" indent="-342900" algn="just">
              <a:buFont typeface="+mj-lt"/>
              <a:buAutoNum type="arabicPeriod"/>
            </a:pPr>
            <a:r>
              <a:rPr lang="en-MY" sz="14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nochel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, </a:t>
            </a:r>
            <a:r>
              <a:rPr lang="en-MY" sz="14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euser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, Gong LZ, </a:t>
            </a:r>
            <a:r>
              <a:rPr lang="en-MY" sz="14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errone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, </a:t>
            </a:r>
            <a:r>
              <a:rPr lang="en-MY" sz="14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neisel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F. </a:t>
            </a:r>
            <a:r>
              <a:rPr lang="en-MY" sz="1400" i="1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m</a:t>
            </a:r>
            <a:r>
              <a:rPr lang="en-MY" sz="1400" i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MY" sz="1400" i="1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Organozinc</a:t>
            </a:r>
            <a:r>
              <a:rPr lang="en-MY" sz="1400" i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mpd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 </a:t>
            </a:r>
            <a:r>
              <a:rPr lang="en-MY" sz="1400" b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006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287.</a:t>
            </a:r>
            <a:endParaRPr lang="en-US" sz="1400" dirty="0">
              <a:latin typeface="Tahom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R="0" lvl="0" indent="-342900" algn="just">
              <a:buFont typeface="+mj-lt"/>
              <a:buAutoNum type="arabicPeriod"/>
            </a:pPr>
            <a:r>
              <a:rPr lang="en-MY" sz="14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nochel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, </a:t>
            </a:r>
            <a:r>
              <a:rPr lang="en-MY" sz="14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euser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, Gong L-Z, </a:t>
            </a:r>
            <a:r>
              <a:rPr lang="en-MY" sz="14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errone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, </a:t>
            </a:r>
            <a:r>
              <a:rPr lang="en-MY" sz="14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neisel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F. </a:t>
            </a:r>
            <a:r>
              <a:rPr lang="en-MY" sz="1400" i="1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olyfunctional</a:t>
            </a:r>
            <a:r>
              <a:rPr lang="en-MY" sz="1400" i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zinc organometallics for organic synthesis.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MY" sz="1400" b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005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1</a:t>
            </a:r>
            <a:endParaRPr lang="en-US" sz="1400" dirty="0">
              <a:latin typeface="Tahom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R="0" lvl="0" indent="-342900" algn="just">
              <a:buFont typeface="+mj-lt"/>
              <a:buAutoNum type="arabicPeriod"/>
            </a:pP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Fouquet E, </a:t>
            </a:r>
            <a:r>
              <a:rPr lang="en-MY" sz="14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rve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 </a:t>
            </a:r>
            <a:r>
              <a:rPr lang="en-MY" sz="1400" i="1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olyfunctional</a:t>
            </a:r>
            <a:r>
              <a:rPr lang="en-MY" sz="1400" i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organometallics for organic synthesis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 </a:t>
            </a:r>
            <a:r>
              <a:rPr lang="en-MY" sz="1400" b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005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1</a:t>
            </a:r>
            <a:endParaRPr lang="en-US" sz="1400" dirty="0">
              <a:latin typeface="Tahom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R="0" lvl="0" indent="-342900" algn="just">
              <a:buFont typeface="+mj-lt"/>
              <a:buAutoNum type="arabicPeriod"/>
            </a:pP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himizu M, </a:t>
            </a:r>
            <a:r>
              <a:rPr lang="en-MY" sz="14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yama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. </a:t>
            </a:r>
            <a:r>
              <a:rPr lang="en-MY" sz="1400" i="1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olyfunctional</a:t>
            </a:r>
            <a:r>
              <a:rPr lang="en-MY" sz="1400" i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ilicon organometallics for organic synthesis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 </a:t>
            </a:r>
            <a:r>
              <a:rPr lang="en-MY" sz="1400" b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005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1</a:t>
            </a:r>
            <a:endParaRPr lang="en-US" sz="1400" dirty="0">
              <a:latin typeface="Tahom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R="0" lvl="0" indent="-342900" algn="just">
              <a:buFont typeface="+mj-lt"/>
              <a:buAutoNum type="arabicPeriod"/>
            </a:pPr>
            <a:r>
              <a:rPr lang="en-MY" sz="14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nochel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, </a:t>
            </a:r>
            <a:r>
              <a:rPr lang="en-MY" sz="14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rasovskiy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MY" sz="14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pountzis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. </a:t>
            </a:r>
            <a:r>
              <a:rPr lang="en-MY" sz="1400" i="1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olyfunctional</a:t>
            </a:r>
            <a:r>
              <a:rPr lang="en-MY" sz="1400" i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gnesium organometallics for organic synthesis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 </a:t>
            </a:r>
            <a:r>
              <a:rPr lang="en-MY" sz="1400" b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005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1</a:t>
            </a:r>
            <a:endParaRPr lang="en-US" sz="1400" dirty="0">
              <a:latin typeface="Tahom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R="0" lvl="0" indent="-342900" algn="just">
              <a:buFont typeface="+mj-lt"/>
              <a:buAutoNum type="arabicPeriod"/>
            </a:pPr>
            <a:r>
              <a:rPr lang="en-MY" sz="14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nochel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, </a:t>
            </a:r>
            <a:r>
              <a:rPr lang="en-MY" sz="14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la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, </a:t>
            </a:r>
            <a:r>
              <a:rPr lang="en-MY" sz="14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orn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J, Baron O. </a:t>
            </a:r>
            <a:r>
              <a:rPr lang="en-MY" sz="1400" i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Functionalized </a:t>
            </a:r>
            <a:r>
              <a:rPr lang="en-MY" sz="1400" i="1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organoborane</a:t>
            </a:r>
            <a:r>
              <a:rPr lang="en-MY" sz="1400" i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erivatives in organic synthesis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 </a:t>
            </a:r>
            <a:r>
              <a:rPr lang="en-MY" sz="1400" b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005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1</a:t>
            </a:r>
            <a:endParaRPr lang="en-US" sz="1400" dirty="0">
              <a:latin typeface="Tahom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R="0" lvl="0" indent="-342900" algn="just">
              <a:buFont typeface="+mj-lt"/>
              <a:buAutoNum type="arabicPeriod"/>
            </a:pPr>
            <a:r>
              <a:rPr lang="en-MY" sz="14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nochel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, Kopp F. </a:t>
            </a:r>
            <a:r>
              <a:rPr lang="en-MY" sz="1400" i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ndbook of functionalized organometallics</a:t>
            </a:r>
            <a:r>
              <a:rPr lang="en-MY" sz="1400" b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 2005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1</a:t>
            </a:r>
            <a:endParaRPr lang="en-US" sz="1400" dirty="0">
              <a:latin typeface="Tahom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R="0" lvl="0" indent="-342900" algn="just">
              <a:buFont typeface="+mj-lt"/>
              <a:buAutoNum type="arabicPeriod"/>
            </a:pP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tephenson GR. </a:t>
            </a:r>
            <a:r>
              <a:rPr lang="en-MY" sz="1400" i="1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olyfunctional</a:t>
            </a:r>
            <a:r>
              <a:rPr lang="en-MY" sz="1400" i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lectrophilic </a:t>
            </a:r>
            <a:r>
              <a:rPr lang="en-MY" sz="1400" i="1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ultihapto</a:t>
            </a:r>
            <a:r>
              <a:rPr lang="en-MY" sz="1400" i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organometallics for organic synthesis.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MY" sz="1400" b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005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2</a:t>
            </a:r>
            <a:endParaRPr lang="en-US" sz="1400" dirty="0">
              <a:latin typeface="Tahom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R="0" lvl="0" indent="-342900" algn="just">
              <a:buFont typeface="+mj-lt"/>
              <a:buAutoNum type="arabicPeriod"/>
            </a:pP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ilatt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, Jackson RFW. </a:t>
            </a:r>
            <a:r>
              <a:rPr lang="en-MY" sz="14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J Org Chem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 </a:t>
            </a:r>
            <a:r>
              <a:rPr lang="en-MY" sz="14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08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; 73:8694.</a:t>
            </a:r>
            <a:endParaRPr lang="en-US" sz="1400" dirty="0">
              <a:latin typeface="Tahom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R="0" lvl="0" indent="-342900" algn="just">
              <a:buFont typeface="+mj-lt"/>
              <a:buAutoNum type="arabicPeriod"/>
            </a:pPr>
            <a:r>
              <a:rPr lang="en-MY" sz="14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therton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R, Fu GC. </a:t>
            </a:r>
            <a:r>
              <a:rPr lang="en-MY" sz="1400" i="1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ngew</a:t>
            </a:r>
            <a:r>
              <a:rPr lang="en-MY" sz="1400" i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MY" sz="1400" i="1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m</a:t>
            </a:r>
            <a:r>
              <a:rPr lang="en-MY" sz="1400" i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MY" sz="1400" i="1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MY" sz="1400" i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d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 </a:t>
            </a:r>
            <a:r>
              <a:rPr lang="en-MY" sz="1400" b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002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41:3910. </a:t>
            </a:r>
            <a:endParaRPr lang="en-US" sz="1400" dirty="0">
              <a:latin typeface="Tahom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R="0" lvl="0" indent="-342900" algn="just">
              <a:buFont typeface="+mj-lt"/>
              <a:buAutoNum type="arabicPeriod"/>
            </a:pP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nderson TJ, Jones GD, </a:t>
            </a:r>
            <a:r>
              <a:rPr lang="en-MY" sz="14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cic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A. </a:t>
            </a:r>
            <a:r>
              <a:rPr lang="en-MY" sz="1400" i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J Am </a:t>
            </a:r>
            <a:r>
              <a:rPr lang="en-MY" sz="1400" i="1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m</a:t>
            </a:r>
            <a:r>
              <a:rPr lang="en-MY" sz="1400" i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c.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MY" sz="1400" b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004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126:8100. </a:t>
            </a:r>
            <a:endParaRPr lang="en-US" sz="1400" dirty="0">
              <a:latin typeface="Tahom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R="0" lvl="0" indent="-342900" algn="just">
              <a:buFont typeface="+mj-lt"/>
              <a:buAutoNum type="arabicPeriod"/>
            </a:pP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Jones GD, McFarland C, Anderson TJ, </a:t>
            </a:r>
            <a:r>
              <a:rPr lang="en-MY" sz="14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cic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A. </a:t>
            </a:r>
            <a:r>
              <a:rPr lang="en-MY" sz="1400" i="1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m</a:t>
            </a:r>
            <a:r>
              <a:rPr lang="en-MY" sz="1400" i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MY" sz="1400" i="1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mmun</a:t>
            </a:r>
            <a:r>
              <a:rPr lang="en-MY" sz="1400" i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 </a:t>
            </a:r>
            <a:r>
              <a:rPr lang="en-MY" sz="1400" b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005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4211. </a:t>
            </a:r>
            <a:endParaRPr lang="en-US" sz="1400" dirty="0">
              <a:latin typeface="Tahom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R="0" lvl="0" indent="-342900" algn="just">
              <a:buFont typeface="+mj-lt"/>
              <a:buAutoNum type="arabicPeriod"/>
            </a:pPr>
            <a:r>
              <a:rPr lang="en-MY" sz="14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Fürstner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Martin R, Krause H, Seidel G, Goddard R, Lehmann CW. </a:t>
            </a:r>
            <a:r>
              <a:rPr lang="en-MY" sz="1400" i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J. Am </a:t>
            </a:r>
            <a:r>
              <a:rPr lang="en-MY" sz="1400" i="1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m</a:t>
            </a:r>
            <a:r>
              <a:rPr lang="en-MY" sz="1400" i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c.,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MY" sz="1400" b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008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MY" sz="1400" b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30:8773.</a:t>
            </a:r>
            <a:endParaRPr lang="en-US" sz="1400" dirty="0">
              <a:latin typeface="Tahom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R="0" lvl="0" indent="-342900" algn="just">
              <a:buFont typeface="+mj-lt"/>
              <a:buAutoNum type="arabicPeriod"/>
            </a:pPr>
            <a:r>
              <a:rPr lang="en-MY" sz="14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leimark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J, </a:t>
            </a:r>
            <a:r>
              <a:rPr lang="en-MY" sz="14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dström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Larsson P-F, Johansson C, </a:t>
            </a:r>
            <a:r>
              <a:rPr lang="en-MY" sz="14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rrby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 O. </a:t>
            </a:r>
            <a:r>
              <a:rPr lang="en-MY" sz="1400" i="1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mCatChem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 </a:t>
            </a:r>
            <a:r>
              <a:rPr lang="en-MY" sz="1400" b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009</a:t>
            </a:r>
            <a:r>
              <a:rPr lang="en-MY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1:152.</a:t>
            </a:r>
            <a:endParaRPr lang="en-US" sz="1400" dirty="0">
              <a:latin typeface="Tahom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R="0" lvl="0" indent="-342900" algn="just">
              <a:buFont typeface="+mj-lt"/>
              <a:buAutoNum type="arabicPeriod"/>
            </a:pP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d. S.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slama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B. H.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ndalab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T.K.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iswasac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Md. L. Rahman, S. S.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ashida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S.H.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ana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nd S. M. Sarkar. </a:t>
            </a:r>
            <a:r>
              <a:rPr lang="en-MY" sz="1400" i="1" dirty="0">
                <a:latin typeface="Arial" panose="020B0604020202020204" pitchFamily="34" charset="0"/>
                <a:ea typeface="Calibri,Italic"/>
                <a:cs typeface="Times New Roman" panose="02020603050405020304" pitchFamily="18" charset="0"/>
              </a:rPr>
              <a:t>J. Name</a:t>
            </a:r>
            <a:r>
              <a:rPr lang="en-MY" sz="1400" dirty="0">
                <a:latin typeface="Arial" panose="020B0604020202020204" pitchFamily="34" charset="0"/>
                <a:ea typeface="Calibri,Italic"/>
                <a:cs typeface="Times New Roman" panose="02020603050405020304" pitchFamily="18" charset="0"/>
              </a:rPr>
              <a:t>., </a:t>
            </a:r>
            <a:r>
              <a:rPr lang="en-MY" sz="1400" b="1" dirty="0">
                <a:latin typeface="Arial" panose="020B0604020202020204" pitchFamily="34" charset="0"/>
                <a:ea typeface="Calibri,Italic"/>
                <a:cs typeface="Times New Roman" panose="02020603050405020304" pitchFamily="18" charset="0"/>
              </a:rPr>
              <a:t>2012</a:t>
            </a:r>
            <a:r>
              <a:rPr lang="en-MY" sz="1400" dirty="0">
                <a:latin typeface="Arial" panose="020B0604020202020204" pitchFamily="34" charset="0"/>
                <a:ea typeface="Calibri,Italic"/>
                <a:cs typeface="Times New Roman" panose="02020603050405020304" pitchFamily="18" charset="0"/>
              </a:rPr>
              <a:t>, 3, 1-3</a:t>
            </a:r>
            <a:endParaRPr lang="en-US" sz="1400" dirty="0">
              <a:latin typeface="Tahom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R="0" lvl="0" indent="-342900" algn="just">
              <a:buFont typeface="+mj-lt"/>
              <a:buAutoNum type="arabicPeriod"/>
            </a:pP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. L.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ie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Y. H. Hui, X. J. Long, C. C. Wang, Z. F.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ie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MY" sz="1400" dirty="0">
                <a:latin typeface="Arial" panose="020B0604020202020204" pitchFamily="34" charset="0"/>
                <a:ea typeface="Calibri,Italic"/>
                <a:cs typeface="Times New Roman" panose="02020603050405020304" pitchFamily="18" charset="0"/>
              </a:rPr>
              <a:t>Chin. </a:t>
            </a:r>
            <a:r>
              <a:rPr lang="en-MY" sz="1400" i="1" dirty="0">
                <a:latin typeface="Arial" panose="020B0604020202020204" pitchFamily="34" charset="0"/>
                <a:ea typeface="Calibri,Italic"/>
                <a:cs typeface="Times New Roman" panose="02020603050405020304" pitchFamily="18" charset="0"/>
              </a:rPr>
              <a:t>Chem. Lett.,</a:t>
            </a:r>
            <a:r>
              <a:rPr lang="en-MY" sz="1400" dirty="0">
                <a:latin typeface="Arial" panose="020B0604020202020204" pitchFamily="34" charset="0"/>
                <a:ea typeface="Calibri,Italic"/>
                <a:cs typeface="Times New Roman" panose="02020603050405020304" pitchFamily="18" charset="0"/>
              </a:rPr>
              <a:t> </a:t>
            </a:r>
            <a:r>
              <a:rPr lang="en-MY" sz="14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13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MY" sz="1400" dirty="0">
                <a:latin typeface="Arial" panose="020B0604020202020204" pitchFamily="34" charset="0"/>
                <a:ea typeface="Calibri,Bold"/>
                <a:cs typeface="Times New Roman" panose="02020603050405020304" pitchFamily="18" charset="0"/>
              </a:rPr>
              <a:t>24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28.</a:t>
            </a:r>
            <a:endParaRPr lang="en-US" sz="1400" dirty="0">
              <a:latin typeface="Tahom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R="0" lvl="0" indent="-342900" algn="just">
              <a:buFont typeface="+mj-lt"/>
              <a:buAutoNum type="arabicPeriod"/>
            </a:pP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.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assylyev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J.Chen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A.P.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anarello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J.G.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inast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MY" sz="14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etrahedron Lett.,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MY" sz="14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05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46, 6865.</a:t>
            </a:r>
            <a:endParaRPr lang="en-US" sz="1400" dirty="0">
              <a:latin typeface="Tahom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R="0" lvl="0" indent="-342900" algn="just">
              <a:buFont typeface="+mj-lt"/>
              <a:buAutoNum type="arabicPeriod"/>
            </a:pPr>
            <a:r>
              <a:rPr lang="en-MY" sz="1400" dirty="0">
                <a:latin typeface="Arial" panose="020B0604020202020204" pitchFamily="34" charset="0"/>
                <a:ea typeface="AdvMYR4"/>
                <a:cs typeface="Times New Roman" panose="02020603050405020304" pitchFamily="18" charset="0"/>
              </a:rPr>
              <a:t>C. </a:t>
            </a:r>
            <a:r>
              <a:rPr lang="en-MY" sz="1400" dirty="0" err="1">
                <a:latin typeface="Arial" panose="020B0604020202020204" pitchFamily="34" charset="0"/>
                <a:ea typeface="AdvMYR4"/>
                <a:cs typeface="Times New Roman" panose="02020603050405020304" pitchFamily="18" charset="0"/>
              </a:rPr>
              <a:t>Descorme</a:t>
            </a:r>
            <a:r>
              <a:rPr lang="en-MY" sz="1400" dirty="0">
                <a:latin typeface="Arial" panose="020B0604020202020204" pitchFamily="34" charset="0"/>
                <a:ea typeface="AdvMYR4"/>
                <a:cs typeface="Times New Roman" panose="02020603050405020304" pitchFamily="18" charset="0"/>
              </a:rPr>
              <a:t>, P. </a:t>
            </a:r>
            <a:r>
              <a:rPr lang="en-MY" sz="1400" dirty="0" err="1">
                <a:latin typeface="Arial" panose="020B0604020202020204" pitchFamily="34" charset="0"/>
                <a:ea typeface="AdvMYR4"/>
                <a:cs typeface="Times New Roman" panose="02020603050405020304" pitchFamily="18" charset="0"/>
              </a:rPr>
              <a:t>Gallezot,C</a:t>
            </a:r>
            <a:r>
              <a:rPr lang="en-MY" sz="1400" dirty="0">
                <a:latin typeface="Arial" panose="020B0604020202020204" pitchFamily="34" charset="0"/>
                <a:ea typeface="AdvMYR4"/>
                <a:cs typeface="Times New Roman" panose="02020603050405020304" pitchFamily="18" charset="0"/>
              </a:rPr>
              <a:t>. </a:t>
            </a:r>
            <a:r>
              <a:rPr lang="en-MY" sz="1400" dirty="0" err="1">
                <a:latin typeface="Arial" panose="020B0604020202020204" pitchFamily="34" charset="0"/>
                <a:ea typeface="AdvMYR4"/>
                <a:cs typeface="Times New Roman" panose="02020603050405020304" pitchFamily="18" charset="0"/>
              </a:rPr>
              <a:t>Geantet</a:t>
            </a:r>
            <a:r>
              <a:rPr lang="en-MY" sz="1400" dirty="0">
                <a:latin typeface="Arial" panose="020B0604020202020204" pitchFamily="34" charset="0"/>
                <a:ea typeface="AdvMYR4"/>
                <a:cs typeface="Times New Roman" panose="02020603050405020304" pitchFamily="18" charset="0"/>
              </a:rPr>
              <a:t>, and C. George.</a:t>
            </a:r>
            <a:r>
              <a:rPr lang="en-MY" sz="1400" dirty="0">
                <a:latin typeface="Arial" panose="020B0604020202020204" pitchFamily="34" charset="0"/>
                <a:ea typeface="AdvMYR4I"/>
                <a:cs typeface="Times New Roman" panose="02020603050405020304" pitchFamily="18" charset="0"/>
              </a:rPr>
              <a:t> </a:t>
            </a:r>
            <a:r>
              <a:rPr lang="en-MY" sz="1400" i="1" dirty="0">
                <a:latin typeface="Arial" panose="020B0604020202020204" pitchFamily="34" charset="0"/>
                <a:ea typeface="AdvMYR4I"/>
                <a:cs typeface="Times New Roman" panose="02020603050405020304" pitchFamily="18" charset="0"/>
              </a:rPr>
              <a:t>Chem. Cat. Chem.,</a:t>
            </a:r>
            <a:r>
              <a:rPr lang="en-MY" sz="1400" dirty="0">
                <a:latin typeface="Arial" panose="020B0604020202020204" pitchFamily="34" charset="0"/>
                <a:ea typeface="AdvMYR4I"/>
                <a:cs typeface="Times New Roman" panose="02020603050405020304" pitchFamily="18" charset="0"/>
              </a:rPr>
              <a:t> </a:t>
            </a:r>
            <a:r>
              <a:rPr lang="en-MY" sz="1400" b="1" dirty="0">
                <a:latin typeface="Arial" panose="020B0604020202020204" pitchFamily="34" charset="0"/>
                <a:ea typeface="AdvMYR6I"/>
                <a:cs typeface="Times New Roman" panose="02020603050405020304" pitchFamily="18" charset="0"/>
              </a:rPr>
              <a:t>2004</a:t>
            </a:r>
            <a:r>
              <a:rPr lang="en-MY" sz="1400" dirty="0">
                <a:latin typeface="Arial" panose="020B0604020202020204" pitchFamily="34" charset="0"/>
                <a:ea typeface="AdvMYR4I"/>
                <a:cs typeface="Times New Roman" panose="02020603050405020304" pitchFamily="18" charset="0"/>
              </a:rPr>
              <a:t>, 1, 1 – 11.</a:t>
            </a:r>
            <a:endParaRPr lang="en-US" sz="1400" dirty="0">
              <a:latin typeface="Tahom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R="0" lvl="0" indent="-342900" algn="just">
              <a:buFont typeface="+mj-lt"/>
              <a:buAutoNum type="arabicPeriod"/>
            </a:pP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.K.R.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atta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M.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swaramoorthy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C.N.R. Rao, </a:t>
            </a:r>
            <a:r>
              <a:rPr lang="en-MY" sz="14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J. Mater. Chem.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MY" sz="14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07, 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7, 613.</a:t>
            </a:r>
          </a:p>
          <a:p>
            <a:pPr marR="0" lvl="0" indent="-342900" algn="just">
              <a:buFont typeface="+mj-lt"/>
              <a:buAutoNum type="arabicPeriod"/>
            </a:pP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</a:rPr>
              <a:t>J. Zhu, J. Zhou, T. Zhao, X. Zhou, D. Chen, W. Yuan, </a:t>
            </a:r>
            <a:r>
              <a:rPr lang="en-MY" sz="1400" i="1" dirty="0" err="1">
                <a:latin typeface="Arial" panose="020B0604020202020204" pitchFamily="34" charset="0"/>
                <a:ea typeface="Calibri" panose="020F0502020204030204" pitchFamily="34" charset="0"/>
              </a:rPr>
              <a:t>Appli</a:t>
            </a:r>
            <a:r>
              <a:rPr lang="en-MY" sz="1400" i="1" dirty="0">
                <a:latin typeface="Arial" panose="020B0604020202020204" pitchFamily="34" charset="0"/>
                <a:ea typeface="Calibri" panose="020F0502020204030204" pitchFamily="34" charset="0"/>
              </a:rPr>
              <a:t>. </a:t>
            </a:r>
            <a:r>
              <a:rPr lang="en-MY" sz="1400" i="1" dirty="0" err="1">
                <a:latin typeface="Arial" panose="020B0604020202020204" pitchFamily="34" charset="0"/>
                <a:ea typeface="Calibri" panose="020F0502020204030204" pitchFamily="34" charset="0"/>
              </a:rPr>
              <a:t>Catal</a:t>
            </a:r>
            <a:r>
              <a:rPr lang="en-MY" sz="1400" i="1" dirty="0">
                <a:latin typeface="Arial" panose="020B0604020202020204" pitchFamily="34" charset="0"/>
                <a:ea typeface="Calibri" panose="020F0502020204030204" pitchFamily="34" charset="0"/>
              </a:rPr>
              <a:t>. A: Gen., </a:t>
            </a:r>
            <a:r>
              <a:rPr lang="en-MY" sz="1400" b="1" dirty="0">
                <a:latin typeface="Arial" panose="020B0604020202020204" pitchFamily="34" charset="0"/>
                <a:ea typeface="Calibri" panose="020F0502020204030204" pitchFamily="34" charset="0"/>
              </a:rPr>
              <a:t>2009</a:t>
            </a:r>
            <a:r>
              <a:rPr lang="en-MY" sz="1400" i="1" dirty="0">
                <a:latin typeface="Arial" panose="020B0604020202020204" pitchFamily="34" charset="0"/>
                <a:ea typeface="Calibri" panose="020F0502020204030204" pitchFamily="34" charset="0"/>
              </a:rPr>
              <a:t>,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</a:rPr>
              <a:t> 352,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55454164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61256" y="111039"/>
            <a:ext cx="11469189" cy="52014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just">
              <a:spcBef>
                <a:spcPts val="0"/>
              </a:spcBef>
              <a:spcAft>
                <a:spcPts val="0"/>
              </a:spcAft>
              <a:buFont typeface="+mj-lt"/>
              <a:buAutoNum type="arabicPeriod" startAt="23"/>
            </a:pP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.J.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uo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J. Bai, H.O. Liang, C.P. Li, Chin. </a:t>
            </a:r>
            <a:r>
              <a:rPr lang="en-MY" sz="14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em. Lett.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MY" sz="14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16,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27, 459–463.</a:t>
            </a:r>
            <a:endParaRPr lang="en-US" sz="1400" dirty="0">
              <a:latin typeface="Tahom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 algn="just">
              <a:spcBef>
                <a:spcPts val="0"/>
              </a:spcBef>
              <a:spcAft>
                <a:spcPts val="0"/>
              </a:spcAft>
              <a:buFont typeface="+mj-lt"/>
              <a:buAutoNum type="arabicPeriod" startAt="23"/>
            </a:pP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.J.G.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scalonilla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P.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tienzar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J.L.G. Fierro, H. Garcıa, F.J.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anga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MY" sz="14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ter. Chem., </a:t>
            </a:r>
            <a:r>
              <a:rPr lang="en-MY" sz="14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08,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8, 1592–1600.</a:t>
            </a:r>
            <a:endParaRPr lang="en-US" sz="1400" dirty="0">
              <a:latin typeface="Tahom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 algn="just">
              <a:spcBef>
                <a:spcPts val="0"/>
              </a:spcBef>
              <a:spcAft>
                <a:spcPts val="0"/>
              </a:spcAft>
              <a:buFont typeface="+mj-lt"/>
              <a:buAutoNum type="arabicPeriod" startAt="23"/>
            </a:pP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J.G. de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ries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Can. </a:t>
            </a:r>
            <a:r>
              <a:rPr lang="en-MY" sz="14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J. Chem., </a:t>
            </a:r>
            <a:r>
              <a:rPr lang="en-MY" sz="1400" b="1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01,</a:t>
            </a:r>
            <a:r>
              <a:rPr lang="en-MY" sz="14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79, 1086–1092.</a:t>
            </a:r>
            <a:endParaRPr lang="en-US" sz="1400" dirty="0">
              <a:latin typeface="Tahom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 algn="just">
              <a:spcBef>
                <a:spcPts val="0"/>
              </a:spcBef>
              <a:spcAft>
                <a:spcPts val="0"/>
              </a:spcAft>
              <a:buFont typeface="+mj-lt"/>
              <a:buAutoNum type="arabicPeriod" startAt="23"/>
            </a:pP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.S.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hendage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U.B.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atil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J.M.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agarkar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MY" sz="14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etrahedron Lett., </a:t>
            </a:r>
            <a:r>
              <a:rPr lang="en-MY" sz="1400" b="1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13,</a:t>
            </a:r>
            <a:r>
              <a:rPr lang="en-MY" sz="14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54, 3457.</a:t>
            </a:r>
            <a:endParaRPr lang="en-US" sz="1400" dirty="0">
              <a:latin typeface="Tahom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 algn="just">
              <a:spcBef>
                <a:spcPts val="0"/>
              </a:spcBef>
              <a:spcAft>
                <a:spcPts val="0"/>
              </a:spcAft>
              <a:buFont typeface="+mj-lt"/>
              <a:buAutoNum type="arabicPeriod" startAt="23"/>
            </a:pP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.F.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arcía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M. Blanco, C. Blanco, P.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Álvarez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M.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randa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R.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antamaría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R.J. Menéndez, </a:t>
            </a:r>
            <a:r>
              <a:rPr lang="en-MY" sz="14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ol. </a:t>
            </a:r>
            <a:r>
              <a:rPr lang="en-MY" sz="1400" i="1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atal</a:t>
            </a:r>
            <a:r>
              <a:rPr lang="en-MY" sz="14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A: Chem.,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MY" sz="14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16,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416, 140–146.</a:t>
            </a:r>
            <a:endParaRPr lang="en-US" sz="1400" dirty="0">
              <a:latin typeface="Tahom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 algn="just">
              <a:spcBef>
                <a:spcPts val="0"/>
              </a:spcBef>
              <a:spcAft>
                <a:spcPts val="0"/>
              </a:spcAft>
              <a:buFont typeface="+mj-lt"/>
              <a:buAutoNum type="arabicPeriod" startAt="23"/>
            </a:pP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. Shen, H. Shen, M. Yang, C. Xia, P. Zhang, </a:t>
            </a:r>
            <a:r>
              <a:rPr lang="en-MY" sz="14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reen Chem.,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MY" sz="14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15,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17, 225–230.</a:t>
            </a:r>
            <a:endParaRPr lang="en-US" sz="1400" dirty="0">
              <a:latin typeface="Tahom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 algn="just">
              <a:spcBef>
                <a:spcPts val="0"/>
              </a:spcBef>
              <a:spcAft>
                <a:spcPts val="0"/>
              </a:spcAft>
              <a:buFont typeface="+mj-lt"/>
              <a:buAutoNum type="arabicPeriod" startAt="23"/>
            </a:pP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.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tugno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M.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asiello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A.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acci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P.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strorilli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M.M.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ll’Anna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A.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onopoli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MY" sz="14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J.</a:t>
            </a:r>
            <a:endParaRPr lang="en-US" sz="1400" dirty="0">
              <a:latin typeface="Tahom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 algn="just">
              <a:spcBef>
                <a:spcPts val="0"/>
              </a:spcBef>
              <a:spcAft>
                <a:spcPts val="0"/>
              </a:spcAft>
              <a:buFont typeface="+mj-lt"/>
              <a:buAutoNum type="arabicPeriod" startAt="23"/>
            </a:pPr>
            <a:r>
              <a:rPr lang="en-MY" sz="1400" i="1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rganomet</a:t>
            </a:r>
            <a:r>
              <a:rPr lang="en-MY" sz="14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Chem., 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MY" sz="14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14,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752, 1–5.</a:t>
            </a:r>
            <a:endParaRPr lang="en-US" sz="1400" dirty="0">
              <a:latin typeface="Tahom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 algn="just">
              <a:spcBef>
                <a:spcPts val="0"/>
              </a:spcBef>
              <a:spcAft>
                <a:spcPts val="0"/>
              </a:spcAft>
              <a:buFont typeface="+mj-lt"/>
              <a:buAutoNum type="arabicPeriod" startAt="23"/>
            </a:pP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J. Li, X.Y. Shi, Y.Y. Bi, J.F. Wei, Z.G. Chen, </a:t>
            </a:r>
            <a:r>
              <a:rPr lang="en-MY" sz="14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S </a:t>
            </a:r>
            <a:r>
              <a:rPr lang="en-MY" sz="1400" i="1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atal</a:t>
            </a:r>
            <a:r>
              <a:rPr lang="en-MY" sz="14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, </a:t>
            </a:r>
            <a:r>
              <a:rPr lang="en-MY" sz="14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11,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, 657.</a:t>
            </a:r>
            <a:endParaRPr lang="en-US" sz="1400" dirty="0">
              <a:latin typeface="Tahom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 algn="just">
              <a:spcBef>
                <a:spcPts val="0"/>
              </a:spcBef>
              <a:spcAft>
                <a:spcPts val="0"/>
              </a:spcAft>
              <a:buFont typeface="+mj-lt"/>
              <a:buAutoNum type="arabicPeriod" startAt="23"/>
            </a:pP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. Nehra, B.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ungar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K.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ericherla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S.C.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ivasubramanian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A. Kumar, </a:t>
            </a:r>
            <a:r>
              <a:rPr lang="en-MY" sz="14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reen Chem., </a:t>
            </a:r>
            <a:r>
              <a:rPr lang="en-MY" sz="14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14,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16, 4266–4271.</a:t>
            </a:r>
            <a:endParaRPr lang="en-US" sz="1400" dirty="0">
              <a:latin typeface="Tahom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 algn="just">
              <a:spcBef>
                <a:spcPts val="0"/>
              </a:spcBef>
              <a:spcAft>
                <a:spcPts val="0"/>
              </a:spcAft>
              <a:buFont typeface="+mj-lt"/>
              <a:buAutoNum type="arabicPeriod" startAt="23"/>
            </a:pP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.S. Sarkar, H.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Qiu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M.J.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Jin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MY" sz="14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J. </a:t>
            </a:r>
            <a:r>
              <a:rPr lang="en-MY" sz="1400" i="1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anosci</a:t>
            </a:r>
            <a:r>
              <a:rPr lang="en-MY" sz="14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MY" sz="1400" i="1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anotechnol</a:t>
            </a:r>
            <a:r>
              <a:rPr lang="en-MY" sz="14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, </a:t>
            </a:r>
            <a:r>
              <a:rPr lang="en-MY" sz="14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07,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7, 3880–3883.</a:t>
            </a:r>
            <a:endParaRPr lang="en-US" sz="1400" dirty="0">
              <a:latin typeface="Tahom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 algn="just">
              <a:spcBef>
                <a:spcPts val="0"/>
              </a:spcBef>
              <a:spcAft>
                <a:spcPts val="0"/>
              </a:spcAft>
              <a:buFont typeface="+mj-lt"/>
              <a:buAutoNum type="arabicPeriod" startAt="23"/>
            </a:pP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.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Jin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J.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iebscher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MY" sz="14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em. Rev.,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MY" sz="14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07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107, 133</a:t>
            </a:r>
            <a:endParaRPr lang="en-US" sz="1400" dirty="0">
              <a:latin typeface="Tahom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R="0" lvl="0" indent="-342900" algn="just">
              <a:spcAft>
                <a:spcPts val="0"/>
              </a:spcAft>
              <a:buFont typeface="+mj-lt"/>
              <a:buAutoNum type="arabicPeriod" startAt="23"/>
            </a:pP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. L. Rahman, S. M. Sarkar, M. M.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Yusoff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M. H. Abdullah. </a:t>
            </a:r>
            <a:r>
              <a:rPr lang="en-MY" sz="14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SC Adv.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MY" sz="14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16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MY" sz="14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745-757.</a:t>
            </a:r>
            <a:endParaRPr lang="en-US" sz="1400" dirty="0">
              <a:latin typeface="Tahom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R="0" lvl="0" indent="-342900" algn="just">
              <a:spcAft>
                <a:spcPts val="0"/>
              </a:spcAft>
              <a:buFont typeface="+mj-lt"/>
              <a:buAutoNum type="arabicPeriod" startAt="23"/>
            </a:pP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. L. Rahman, S. M. Sarkar, M. M.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Yusoff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MY" sz="14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ront. </a:t>
            </a:r>
            <a:r>
              <a:rPr lang="en-MY" sz="1400" i="1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nviron.l</a:t>
            </a:r>
            <a:r>
              <a:rPr lang="en-MY" sz="14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Sci. Eng.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MY" sz="14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16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MY" sz="14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0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352-361.</a:t>
            </a:r>
            <a:endParaRPr lang="en-US" sz="1400" dirty="0">
              <a:latin typeface="Tahom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 algn="just">
              <a:spcBef>
                <a:spcPts val="0"/>
              </a:spcBef>
              <a:spcAft>
                <a:spcPts val="0"/>
              </a:spcAft>
              <a:buFont typeface="+mj-lt"/>
              <a:buAutoNum type="arabicPeriod" startAt="23"/>
            </a:pP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. M. Sarkar, T. Sultana, T. K. Biswas, M. R.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utfor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M. M.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Yusoff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MY" sz="14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ew J. Chem.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MY" sz="14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16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40, 497.</a:t>
            </a:r>
            <a:endParaRPr lang="en-US" sz="1400" dirty="0">
              <a:latin typeface="Tahom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 algn="just">
              <a:spcBef>
                <a:spcPts val="0"/>
              </a:spcBef>
              <a:spcAft>
                <a:spcPts val="0"/>
              </a:spcAft>
              <a:buFont typeface="+mj-lt"/>
              <a:buAutoNum type="arabicPeriod" startAt="23"/>
            </a:pPr>
            <a:r>
              <a:rPr lang="en-MY" sz="1400" spc="15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. A. </a:t>
            </a:r>
            <a:r>
              <a:rPr lang="en-MY" sz="1400" spc="15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nunziata</a:t>
            </a:r>
            <a:r>
              <a:rPr lang="en-MY" sz="1400" spc="15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M. L. </a:t>
            </a:r>
            <a:r>
              <a:rPr lang="en-MY" sz="1400" spc="15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rtínez</a:t>
            </a:r>
            <a:r>
              <a:rPr lang="en-MY" sz="1400" spc="15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nd A. R. </a:t>
            </a:r>
            <a:r>
              <a:rPr lang="en-MY" sz="1400" spc="15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eltramone</a:t>
            </a:r>
            <a:r>
              <a:rPr lang="en-MY" sz="1400" spc="15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MY" sz="1400" i="1" spc="15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terials</a:t>
            </a:r>
            <a:r>
              <a:rPr lang="en-MY" sz="1400" spc="15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MY" sz="1400" b="1" spc="15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09</a:t>
            </a:r>
            <a:r>
              <a:rPr lang="en-MY" sz="1400" spc="15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 2(4), 1508-1519.</a:t>
            </a:r>
            <a:endParaRPr lang="en-US" sz="1400" dirty="0">
              <a:latin typeface="Tahom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 algn="just">
              <a:spcBef>
                <a:spcPts val="0"/>
              </a:spcBef>
              <a:spcAft>
                <a:spcPts val="0"/>
              </a:spcAft>
              <a:buFont typeface="+mj-lt"/>
              <a:buAutoNum type="arabicPeriod" startAt="23"/>
            </a:pP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Y. Han, G.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wanga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H.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ima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B.Z.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znedaroglu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B. Lee, </a:t>
            </a:r>
            <a:r>
              <a:rPr lang="en-MY" sz="14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em. Eng. J.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MY" sz="14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15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259, 653.</a:t>
            </a:r>
            <a:endParaRPr lang="en-US" sz="1400" dirty="0">
              <a:latin typeface="Tahom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 algn="just">
              <a:spcBef>
                <a:spcPts val="0"/>
              </a:spcBef>
              <a:spcAft>
                <a:spcPts val="0"/>
              </a:spcAft>
              <a:buFont typeface="+mj-lt"/>
              <a:buAutoNum type="arabicPeriod" startAt="23"/>
            </a:pP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. S. Sarkar, M. R.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utfor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M. M.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Yusoff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MY" sz="14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SC Adv.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MY" sz="14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15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5, 1295.</a:t>
            </a:r>
            <a:endParaRPr lang="en-US" sz="1400" dirty="0">
              <a:latin typeface="Tahom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 algn="just">
              <a:spcBef>
                <a:spcPts val="0"/>
              </a:spcBef>
              <a:spcAft>
                <a:spcPts val="0"/>
              </a:spcAft>
              <a:buFont typeface="+mj-lt"/>
              <a:buAutoNum type="arabicPeriod" startAt="23"/>
            </a:pP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. Zhao, J. Feng, G. D.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tucky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MY" sz="14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cience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MY" sz="14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998,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279, 548.</a:t>
            </a:r>
            <a:endParaRPr lang="en-US" sz="1400" dirty="0">
              <a:latin typeface="Tahom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 algn="just">
              <a:spcBef>
                <a:spcPts val="0"/>
              </a:spcBef>
              <a:spcAft>
                <a:spcPts val="0"/>
              </a:spcAft>
              <a:buFont typeface="+mj-lt"/>
              <a:buAutoNum type="arabicPeriod" startAt="23"/>
              <a:tabLst>
                <a:tab pos="450215" algn="l"/>
              </a:tabLst>
            </a:pP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. F.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arangi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R. M. Patel and U. V.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udasama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MY" sz="14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ull. Mater. Sci.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MY" sz="14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14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Vol. 37, No. 3, 609–615.</a:t>
            </a:r>
            <a:endParaRPr lang="en-US" sz="1400" dirty="0">
              <a:latin typeface="Tahom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 algn="just">
              <a:spcBef>
                <a:spcPts val="0"/>
              </a:spcBef>
              <a:spcAft>
                <a:spcPts val="0"/>
              </a:spcAft>
              <a:buFont typeface="+mj-lt"/>
              <a:buAutoNum type="arabicPeriod" startAt="23"/>
            </a:pP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. H. Mandal, M. R.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utfor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M. M.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Yusoff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K. F. Chong, S. M. Sarkar, </a:t>
            </a:r>
            <a:r>
              <a:rPr lang="en-MY" sz="14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arbohydrate </a:t>
            </a:r>
            <a:r>
              <a:rPr lang="en-MY" sz="1400" i="1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olym</a:t>
            </a:r>
            <a:r>
              <a:rPr lang="en-MY" sz="14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MY" sz="14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17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56, 175.</a:t>
            </a:r>
            <a:endParaRPr lang="en-US" sz="1400" dirty="0">
              <a:latin typeface="Tahom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 algn="just">
              <a:spcBef>
                <a:spcPts val="0"/>
              </a:spcBef>
              <a:spcAft>
                <a:spcPts val="0"/>
              </a:spcAft>
              <a:buFont typeface="+mj-lt"/>
              <a:buAutoNum type="arabicPeriod" startAt="23"/>
              <a:tabLst>
                <a:tab pos="450215" algn="l"/>
              </a:tabLst>
            </a:pP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. M. Sarkar, Md. L. Rahman, and M. M. </a:t>
            </a:r>
            <a:r>
              <a:rPr lang="en-MY" sz="1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Yusoff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MY" sz="14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SC Adv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, </a:t>
            </a:r>
            <a:r>
              <a:rPr lang="en-MY" sz="14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14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00, 1-3.</a:t>
            </a:r>
            <a:endParaRPr lang="en-US" sz="1400" dirty="0">
              <a:latin typeface="Tahom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 algn="just">
              <a:spcBef>
                <a:spcPts val="0"/>
              </a:spcBef>
              <a:spcAft>
                <a:spcPts val="800"/>
              </a:spcAft>
              <a:buFont typeface="+mj-lt"/>
              <a:buAutoNum type="arabicPeriod" startAt="23"/>
              <a:tabLst>
                <a:tab pos="450215" algn="l"/>
              </a:tabLst>
            </a:pP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. Yuan, Y. Pan, Y. W. Li,* B. Yin, and H. F. Jiang. </a:t>
            </a:r>
            <a:r>
              <a:rPr lang="en-MY" sz="1400" i="1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ngew</a:t>
            </a:r>
            <a:r>
              <a:rPr lang="en-MY" sz="14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Chem. Int. Ed.,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MY" sz="14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10</a:t>
            </a:r>
            <a:r>
              <a:rPr lang="en-MY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49, 4054 –4058</a:t>
            </a:r>
            <a:endParaRPr lang="en-US" sz="1400" dirty="0">
              <a:effectLst/>
              <a:latin typeface="Tahom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388565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4" descr="Image result for thank you">
            <a:extLst>
              <a:ext uri="{FF2B5EF4-FFF2-40B4-BE49-F238E27FC236}">
                <a16:creationId xmlns:a16="http://schemas.microsoft.com/office/drawing/2014/main" id="{BBDCFD82-6B32-411B-86D5-BBC8794A837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45588" y="-1921412"/>
            <a:ext cx="5502812" cy="5502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" name="AutoShape 6" descr="Image result for thank you">
            <a:extLst>
              <a:ext uri="{FF2B5EF4-FFF2-40B4-BE49-F238E27FC236}">
                <a16:creationId xmlns:a16="http://schemas.microsoft.com/office/drawing/2014/main" id="{13559AC6-180B-439D-9AB0-14F1BAFDA91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D528401-6096-48A7-BF38-3F7CE6ED2C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822"/>
            <a:ext cx="12192000" cy="68541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58018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0" y="822959"/>
            <a:ext cx="11665527" cy="26125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20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8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60000"/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615950" indent="-615950" algn="just">
              <a:buSzPct val="150000"/>
              <a:buFont typeface="Wingdings" panose="05000000000000000000" pitchFamily="2" charset="2"/>
              <a:buChar char="q"/>
            </a:pPr>
            <a:r>
              <a:rPr lang="en-MY" cap="none" dirty="0">
                <a:latin typeface="+mj-lt"/>
                <a:cs typeface="Times New Roman" panose="02020603050405020304" pitchFamily="18" charset="0"/>
              </a:rPr>
              <a:t>Price of the catalyst and catalyst market are growth year by year.</a:t>
            </a:r>
          </a:p>
          <a:p>
            <a:pPr marL="615950" indent="-615950" algn="just">
              <a:buSzPct val="150000"/>
              <a:buFont typeface="Wingdings" panose="05000000000000000000" pitchFamily="2" charset="2"/>
              <a:buChar char="q"/>
            </a:pPr>
            <a:r>
              <a:rPr lang="en-MY" cap="none" dirty="0">
                <a:latin typeface="+mj-lt"/>
                <a:cs typeface="Times New Roman" panose="02020603050405020304" pitchFamily="18" charset="0"/>
              </a:rPr>
              <a:t>Therefore, the low cost, high activity, high stability, safe reusability, non-toxic, sustainable chemistry, and characteristic of green organic synthesis are well interest by most of the researcher in the development of heterogeneous metal catalyst</a:t>
            </a:r>
            <a:endParaRPr lang="en-MY" b="1" cap="none" dirty="0">
              <a:latin typeface="+mj-lt"/>
              <a:cs typeface="Times New Roman" panose="02020603050405020304" pitchFamily="18" charset="0"/>
            </a:endParaRPr>
          </a:p>
          <a:p>
            <a:pPr marL="0" indent="0" algn="just">
              <a:buSzPct val="150000"/>
              <a:buFont typeface="Arial" panose="020B0604020202020204" pitchFamily="34" charset="0"/>
              <a:buNone/>
            </a:pPr>
            <a:endParaRPr lang="en-MY" cap="none" dirty="0"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3" name="Picture 2" descr="A screenshot of a video game&#10;&#10;Description automatically generated">
            <a:extLst>
              <a:ext uri="{FF2B5EF4-FFF2-40B4-BE49-F238E27FC236}">
                <a16:creationId xmlns:a16="http://schemas.microsoft.com/office/drawing/2014/main" id="{3A9E64EE-DCE1-4FF5-BE64-97B9BBF6CE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3290" y="822959"/>
            <a:ext cx="9065419" cy="43441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4507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xit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07317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128DA109-D026-4053-938B-A3C1C824B151}"/>
              </a:ext>
            </a:extLst>
          </p:cNvPr>
          <p:cNvSpPr txBox="1"/>
          <p:nvPr/>
        </p:nvSpPr>
        <p:spPr>
          <a:xfrm>
            <a:off x="156755" y="574766"/>
            <a:ext cx="11190238" cy="50119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 algn="just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MY" sz="2400" dirty="0"/>
              <a:t>To extract the cellulose from the agro-waste (pandanus fruit fibre) and utilize to synthesize a poly(amidoxime) ligand, </a:t>
            </a:r>
            <a:endParaRPr lang="en-US" sz="2400" dirty="0"/>
          </a:p>
          <a:p>
            <a:pPr marL="285750" lvl="0" indent="-285750" algn="just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MY" sz="2400" dirty="0"/>
              <a:t>To prepare heterogeneous copper catalysts from the cellulose-supported amidoxime ligands,</a:t>
            </a:r>
            <a:endParaRPr lang="en-US" sz="2400" dirty="0"/>
          </a:p>
          <a:p>
            <a:pPr marL="285750" lvl="0" indent="-285750" algn="just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MY" sz="2400" dirty="0"/>
              <a:t>To evaluate the catalytic ability and reusability of synthesize catalyst in Ullmann cross-coupling reaction.</a:t>
            </a:r>
            <a:endParaRPr lang="en-US" sz="2400" dirty="0"/>
          </a:p>
          <a:p>
            <a:pPr marL="285750" lvl="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748560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F8B4C4-C9C1-4216-8464-7DEAF20D862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ethodology</a:t>
            </a:r>
            <a:endParaRPr lang="en-MY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A040CEA-2E5A-4EFA-9B2D-FC286227A62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MY"/>
          </a:p>
        </p:txBody>
      </p:sp>
    </p:spTree>
    <p:extLst>
      <p:ext uri="{BB962C8B-B14F-4D97-AF65-F5344CB8AC3E}">
        <p14:creationId xmlns:p14="http://schemas.microsoft.com/office/powerpoint/2010/main" val="28798802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15E42F-0D61-44F7-9065-9BA836E2D7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10396882" cy="844062"/>
          </a:xfrm>
        </p:spPr>
        <p:txBody>
          <a:bodyPr>
            <a:normAutofit/>
          </a:bodyPr>
          <a:lstStyle/>
          <a:p>
            <a:r>
              <a:rPr lang="en-US" sz="4000" cap="none" dirty="0"/>
              <a:t>Cellulose Extraction</a:t>
            </a:r>
            <a:endParaRPr lang="en-MY" sz="4000" cap="none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8713A81-1BEB-4DCB-A386-908CBD5EB1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6393" y="869098"/>
          <a:ext cx="3064043" cy="2039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6" name="CS ChemDraw Drawing" r:id="rId3" imgW="3754878" imgH="2052575" progId="ChemDraw.Document.6.0">
                  <p:embed/>
                </p:oleObj>
              </mc:Choice>
              <mc:Fallback>
                <p:oleObj name="CS ChemDraw Drawing" r:id="rId3" imgW="3754878" imgH="2052575" progId="ChemDraw.Document.6.0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8713A81-1BEB-4DCB-A386-908CBD5EB1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16393" y="869098"/>
                        <a:ext cx="3064043" cy="2039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0F81A4B7-4553-4A47-A263-4DD70B649E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7375" y="801688"/>
          <a:ext cx="3067050" cy="174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7" name="CS ChemDraw Drawing" r:id="rId5" imgW="2242939" imgH="1183929" progId="ChemDraw.Document.6.0">
                  <p:embed/>
                </p:oleObj>
              </mc:Choice>
              <mc:Fallback>
                <p:oleObj name="CS ChemDraw Drawing" r:id="rId5" imgW="2242939" imgH="1183929" progId="ChemDraw.Document.6.0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0F81A4B7-4553-4A47-A263-4DD70B649E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07375" y="801688"/>
                        <a:ext cx="3067050" cy="174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18926F91-9FC5-465C-8DDA-AA03A1886C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32579" y="3369042"/>
          <a:ext cx="3616642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8" name="CS ChemDraw Drawing" r:id="rId7" imgW="3840179" imgH="2052575" progId="ChemDraw.Document.6.0">
                  <p:embed/>
                </p:oleObj>
              </mc:Choice>
              <mc:Fallback>
                <p:oleObj name="CS ChemDraw Drawing" r:id="rId7" imgW="3840179" imgH="2052575" progId="ChemDraw.Document.6.0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18926F91-9FC5-465C-8DDA-AA03A1886C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32579" y="3369042"/>
                        <a:ext cx="3616642" cy="187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CE0962BC-69FE-4D91-B5B7-E1C6B1AA37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2625" y="3378200"/>
          <a:ext cx="3070225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9" name="CS ChemDraw Drawing" r:id="rId9" imgW="2242939" imgH="1183929" progId="ChemDraw.Document.6.0">
                  <p:embed/>
                </p:oleObj>
              </mc:Choice>
              <mc:Fallback>
                <p:oleObj name="CS ChemDraw Drawing" r:id="rId9" imgW="2242939" imgH="1183929" progId="ChemDraw.Document.6.0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CE0962BC-69FE-4D91-B5B7-E1C6B1AA37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92625" y="3378200"/>
                        <a:ext cx="3070225" cy="174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: Diagonal Corners Snipped 2">
            <a:extLst>
              <a:ext uri="{FF2B5EF4-FFF2-40B4-BE49-F238E27FC236}">
                <a16:creationId xmlns:a16="http://schemas.microsoft.com/office/drawing/2014/main" id="{7C5B1C81-7CBD-4850-BC1B-51FF41CD607F}"/>
              </a:ext>
            </a:extLst>
          </p:cNvPr>
          <p:cNvSpPr/>
          <p:nvPr/>
        </p:nvSpPr>
        <p:spPr>
          <a:xfrm>
            <a:off x="110758" y="1157253"/>
            <a:ext cx="3138879" cy="1587387"/>
          </a:xfrm>
          <a:prstGeom prst="snip2DiagRect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just"/>
            <a:r>
              <a:rPr lang="en-US" sz="25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Filter the wood sawdust and weight 100g of fiber.</a:t>
            </a:r>
            <a:endParaRPr lang="en-US" sz="2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Arrow: Chevron 4">
            <a:extLst>
              <a:ext uri="{FF2B5EF4-FFF2-40B4-BE49-F238E27FC236}">
                <a16:creationId xmlns:a16="http://schemas.microsoft.com/office/drawing/2014/main" id="{EBBB9CB8-1D80-4649-9705-970E2544316B}"/>
              </a:ext>
            </a:extLst>
          </p:cNvPr>
          <p:cNvSpPr/>
          <p:nvPr/>
        </p:nvSpPr>
        <p:spPr>
          <a:xfrm>
            <a:off x="3540699" y="1747563"/>
            <a:ext cx="484632" cy="484632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MY">
              <a:solidFill>
                <a:schemeClr val="tx1"/>
              </a:solidFill>
            </a:endParaRPr>
          </a:p>
        </p:txBody>
      </p:sp>
      <p:sp>
        <p:nvSpPr>
          <p:cNvPr id="11" name="Arrow: Chevron 10">
            <a:extLst>
              <a:ext uri="{FF2B5EF4-FFF2-40B4-BE49-F238E27FC236}">
                <a16:creationId xmlns:a16="http://schemas.microsoft.com/office/drawing/2014/main" id="{683ACA24-46EC-41DE-A858-29B95AD67225}"/>
              </a:ext>
            </a:extLst>
          </p:cNvPr>
          <p:cNvSpPr/>
          <p:nvPr/>
        </p:nvSpPr>
        <p:spPr>
          <a:xfrm>
            <a:off x="7429182" y="1747563"/>
            <a:ext cx="484632" cy="484632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MY">
              <a:solidFill>
                <a:schemeClr val="tx1"/>
              </a:solidFill>
            </a:endParaRPr>
          </a:p>
        </p:txBody>
      </p:sp>
      <p:sp>
        <p:nvSpPr>
          <p:cNvPr id="12" name="Arrow: Chevron 11">
            <a:extLst>
              <a:ext uri="{FF2B5EF4-FFF2-40B4-BE49-F238E27FC236}">
                <a16:creationId xmlns:a16="http://schemas.microsoft.com/office/drawing/2014/main" id="{A4F79A19-4855-45E4-8B1E-06AEC7D4FB72}"/>
              </a:ext>
            </a:extLst>
          </p:cNvPr>
          <p:cNvSpPr/>
          <p:nvPr/>
        </p:nvSpPr>
        <p:spPr>
          <a:xfrm rot="5400000">
            <a:off x="8954415" y="2744640"/>
            <a:ext cx="484632" cy="484632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MY">
              <a:solidFill>
                <a:schemeClr val="tx1"/>
              </a:solidFill>
            </a:endParaRPr>
          </a:p>
        </p:txBody>
      </p:sp>
      <p:sp>
        <p:nvSpPr>
          <p:cNvPr id="13" name="Arrow: Chevron 12">
            <a:extLst>
              <a:ext uri="{FF2B5EF4-FFF2-40B4-BE49-F238E27FC236}">
                <a16:creationId xmlns:a16="http://schemas.microsoft.com/office/drawing/2014/main" id="{026742FE-D247-4EAE-A936-7066E3677DB8}"/>
              </a:ext>
            </a:extLst>
          </p:cNvPr>
          <p:cNvSpPr/>
          <p:nvPr/>
        </p:nvSpPr>
        <p:spPr>
          <a:xfrm rot="10800000">
            <a:off x="7429182" y="4367120"/>
            <a:ext cx="484632" cy="484632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MY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: Diagonal Corners Snipped 14">
                <a:extLst>
                  <a:ext uri="{FF2B5EF4-FFF2-40B4-BE49-F238E27FC236}">
                    <a16:creationId xmlns:a16="http://schemas.microsoft.com/office/drawing/2014/main" id="{2373AE30-7898-41A2-9829-559121409D84}"/>
                  </a:ext>
                </a:extLst>
              </p:cNvPr>
              <p:cNvSpPr/>
              <p:nvPr/>
            </p:nvSpPr>
            <p:spPr>
              <a:xfrm>
                <a:off x="110757" y="3429000"/>
                <a:ext cx="3138879" cy="2083894"/>
              </a:xfrm>
              <a:prstGeom prst="snip2DiagRect">
                <a:avLst/>
              </a:prstGeom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pPr algn="just"/>
                <a:r>
                  <a:rPr lang="en-US" sz="2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ry the cellulose with oven at 50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℃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for one day and weight the mass of cellulose obtain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: Diagonal Corners Snipped 14">
                <a:extLst>
                  <a:ext uri="{FF2B5EF4-FFF2-40B4-BE49-F238E27FC236}">
                    <a16:creationId xmlns:a16="http://schemas.microsoft.com/office/drawing/2014/main" id="{2373AE30-7898-41A2-9829-559121409D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757" y="3429000"/>
                <a:ext cx="3138879" cy="2083894"/>
              </a:xfrm>
              <a:prstGeom prst="snip2DiagRect">
                <a:avLst/>
              </a:prstGeom>
              <a:blipFill>
                <a:blip r:embed="rId11"/>
                <a:stretch>
                  <a:fillRect b="-6000"/>
                </a:stretch>
              </a:blipFill>
            </p:spPr>
            <p:txBody>
              <a:bodyPr/>
              <a:lstStyle/>
              <a:p>
                <a:r>
                  <a:rPr lang="en-MY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Arrow: Chevron 15">
            <a:extLst>
              <a:ext uri="{FF2B5EF4-FFF2-40B4-BE49-F238E27FC236}">
                <a16:creationId xmlns:a16="http://schemas.microsoft.com/office/drawing/2014/main" id="{D59CCACE-BFD0-46DF-B31F-90C123490D4C}"/>
              </a:ext>
            </a:extLst>
          </p:cNvPr>
          <p:cNvSpPr/>
          <p:nvPr/>
        </p:nvSpPr>
        <p:spPr>
          <a:xfrm rot="10800000">
            <a:off x="3652366" y="4367120"/>
            <a:ext cx="484632" cy="484632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MY">
              <a:solidFill>
                <a:schemeClr val="tx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B1D61CB-E191-4975-A606-3E798D2AFF3D}"/>
              </a:ext>
            </a:extLst>
          </p:cNvPr>
          <p:cNvSpPr txBox="1"/>
          <p:nvPr/>
        </p:nvSpPr>
        <p:spPr>
          <a:xfrm>
            <a:off x="3420480" y="5750375"/>
            <a:ext cx="449333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ources: Rahman </a:t>
            </a:r>
            <a:r>
              <a:rPr lang="en-US" sz="2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., 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6)</a:t>
            </a:r>
            <a:endParaRPr lang="en-MY" sz="2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1077286"/>
      </p:ext>
    </p:extLst>
  </p:cSld>
  <p:clrMapOvr>
    <a:masterClrMapping/>
  </p:clrMapOvr>
</p:sld>
</file>

<file path=ppt/theme/theme1.xml><?xml version="1.0" encoding="utf-8"?>
<a:theme xmlns:a="http://schemas.openxmlformats.org/drawingml/2006/main" name="Gallery">
  <a:themeElements>
    <a:clrScheme name="Gallery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lery">
      <a:majorFont>
        <a:latin typeface="Gill Sans MT" panose="020B0502020104020203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lery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Gallery" id="{BBFCD31E-59A1-489D-B089-A3EAD7CAE12E}" vid="{F5E91637-A7B6-4E27-B710-77DA7014EE1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0</TotalTime>
  <Words>1203</Words>
  <Application>Microsoft Office PowerPoint</Application>
  <PresentationFormat>Widescreen</PresentationFormat>
  <Paragraphs>181</Paragraphs>
  <Slides>4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3</vt:i4>
      </vt:variant>
    </vt:vector>
  </HeadingPairs>
  <TitlesOfParts>
    <vt:vector size="60" baseType="lpstr">
      <vt:lpstr>AdvMYR4</vt:lpstr>
      <vt:lpstr>AdvMYR4I</vt:lpstr>
      <vt:lpstr>AdvMYR6I</vt:lpstr>
      <vt:lpstr>Arial Unicode MS</vt:lpstr>
      <vt:lpstr>Calibri,Bold</vt:lpstr>
      <vt:lpstr>Calibri,Italic</vt:lpstr>
      <vt:lpstr>Gill Sans MT</vt:lpstr>
      <vt:lpstr>Arial</vt:lpstr>
      <vt:lpstr>Book Antiqua</vt:lpstr>
      <vt:lpstr>Calibri</vt:lpstr>
      <vt:lpstr>Cambria Math</vt:lpstr>
      <vt:lpstr>Tahoma</vt:lpstr>
      <vt:lpstr>Times New Roman</vt:lpstr>
      <vt:lpstr>Wingdings</vt:lpstr>
      <vt:lpstr>Gallery</vt:lpstr>
      <vt:lpstr>CS ChemDraw Drawing</vt:lpstr>
      <vt:lpstr>Graph</vt:lpstr>
      <vt:lpstr> Highly Active Pandanus Nanocellulose-supported Poly(amidoxime) Copper (II) Complex for Ullmann Cross-coupling Reaction    by:  Choong Jian Fui  Supervised by:  </vt:lpstr>
      <vt:lpstr>Background </vt:lpstr>
      <vt:lpstr>PowerPoint Presentation</vt:lpstr>
      <vt:lpstr>PowerPoint Presentation</vt:lpstr>
      <vt:lpstr>PowerPoint Presentation</vt:lpstr>
      <vt:lpstr>objectives</vt:lpstr>
      <vt:lpstr>PowerPoint Presentation</vt:lpstr>
      <vt:lpstr>Methodology</vt:lpstr>
      <vt:lpstr>Cellulose Extraction</vt:lpstr>
      <vt:lpstr>Synthesize nanocellulose</vt:lpstr>
      <vt:lpstr>Graft Copolymerization (Poly(acrylonitrile))</vt:lpstr>
      <vt:lpstr>Synthesis of Poly(amidoxime) Ligand</vt:lpstr>
      <vt:lpstr>Preparation Of Metal Catalyst (Cu2+)</vt:lpstr>
      <vt:lpstr>Reaction Mechanism</vt:lpstr>
      <vt:lpstr>Ullmann Reactions</vt:lpstr>
      <vt:lpstr>result</vt:lpstr>
      <vt:lpstr>Product</vt:lpstr>
      <vt:lpstr>Physical stability of cellulose and nanocellulose</vt:lpstr>
      <vt:lpstr>Particle size and zeta potential analysis</vt:lpstr>
      <vt:lpstr>Product</vt:lpstr>
      <vt:lpstr>FT-IR Analysis</vt:lpstr>
      <vt:lpstr>FE-SEM Analysis</vt:lpstr>
      <vt:lpstr>FE-SEM analysis</vt:lpstr>
      <vt:lpstr>FE-SEM Analysis</vt:lpstr>
      <vt:lpstr>Energy Dispersive X-ray Diffraction (EDX Analysis)</vt:lpstr>
      <vt:lpstr>Tga &amp; DSC</vt:lpstr>
      <vt:lpstr>Xrd RESULT</vt:lpstr>
      <vt:lpstr>XPs Analysis</vt:lpstr>
      <vt:lpstr>Optimization Of Ullmann Reaction</vt:lpstr>
      <vt:lpstr>Reaction</vt:lpstr>
      <vt:lpstr>PowerPoint Presentation</vt:lpstr>
      <vt:lpstr>PowerPoint Presentation</vt:lpstr>
      <vt:lpstr>PowerPoint Presentation</vt:lpstr>
      <vt:lpstr>Reusability</vt:lpstr>
      <vt:lpstr>Leaching Study</vt:lpstr>
      <vt:lpstr>Conclusion</vt:lpstr>
      <vt:lpstr>PowerPoint Presentation</vt:lpstr>
      <vt:lpstr>Future work</vt:lpstr>
      <vt:lpstr>PowerPoint Presentation</vt:lpstr>
      <vt:lpstr>References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ghly Active Pandanus Nanocellulose-supported Poly(amidoxime) Copper (II) Complex for Ullmann Cross-coupling Reaction    by:  Choong Jian Fui  Supervised by:</dc:title>
  <dc:creator>CHOONG JIAN FUI</dc:creator>
  <cp:lastModifiedBy>MDPI</cp:lastModifiedBy>
  <cp:revision>6</cp:revision>
  <dcterms:created xsi:type="dcterms:W3CDTF">2020-11-05T06:19:24Z</dcterms:created>
  <dcterms:modified xsi:type="dcterms:W3CDTF">2020-11-10T01:51:33Z</dcterms:modified>
</cp:coreProperties>
</file>